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0" r:id="rId1"/>
  </p:sldMasterIdLst>
  <p:notesMasterIdLst>
    <p:notesMasterId r:id="rId29"/>
  </p:notesMasterIdLst>
  <p:sldIdLst>
    <p:sldId id="256" r:id="rId2"/>
    <p:sldId id="257" r:id="rId3"/>
    <p:sldId id="301" r:id="rId4"/>
    <p:sldId id="282" r:id="rId5"/>
    <p:sldId id="283" r:id="rId6"/>
    <p:sldId id="284" r:id="rId7"/>
    <p:sldId id="285" r:id="rId8"/>
    <p:sldId id="302" r:id="rId9"/>
    <p:sldId id="287" r:id="rId10"/>
    <p:sldId id="288" r:id="rId11"/>
    <p:sldId id="294" r:id="rId12"/>
    <p:sldId id="296" r:id="rId13"/>
    <p:sldId id="297" r:id="rId14"/>
    <p:sldId id="306" r:id="rId15"/>
    <p:sldId id="258" r:id="rId16"/>
    <p:sldId id="260" r:id="rId17"/>
    <p:sldId id="269" r:id="rId18"/>
    <p:sldId id="264" r:id="rId19"/>
    <p:sldId id="303" r:id="rId20"/>
    <p:sldId id="304" r:id="rId21"/>
    <p:sldId id="289" r:id="rId22"/>
    <p:sldId id="290" r:id="rId23"/>
    <p:sldId id="295" r:id="rId24"/>
    <p:sldId id="298" r:id="rId25"/>
    <p:sldId id="300" r:id="rId26"/>
    <p:sldId id="263" r:id="rId27"/>
    <p:sldId id="305" r:id="rId2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32" clrIdx="0">
    <p:extLst>
      <p:ext uri="{19B8F6BF-5375-455C-9EA6-DF929625EA0E}">
        <p15:presenceInfo xmlns:p15="http://schemas.microsoft.com/office/powerpoint/2012/main" userId="HOME" providerId="None"/>
      </p:ext>
    </p:extLst>
  </p:cmAuthor>
  <p:cmAuthor id="2" name="STRANGER" initials="S" lastIdx="18" clrIdx="1">
    <p:extLst>
      <p:ext uri="{19B8F6BF-5375-455C-9EA6-DF929625EA0E}">
        <p15:presenceInfo xmlns:p15="http://schemas.microsoft.com/office/powerpoint/2012/main" userId="STRANG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0" autoAdjust="0"/>
    <p:restoredTop sz="95326" autoAdjust="0"/>
  </p:normalViewPr>
  <p:slideViewPr>
    <p:cSldViewPr snapToGrid="0">
      <p:cViewPr varScale="1">
        <p:scale>
          <a:sx n="84" d="100"/>
          <a:sy n="84" d="100"/>
        </p:scale>
        <p:origin x="1248" y="77"/>
      </p:cViewPr>
      <p:guideLst/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31T18:45:14.135" idx="15">
    <p:pos x="2786" y="603"/>
    <p:text>имх, лобач, лого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9A79C6-ED07-4761-8BAD-3D792A61B295}" type="datetimeFigureOut">
              <a:rPr lang="ru-RU" smtClean="0"/>
              <a:t>02.06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768FD4-B796-4C51-95E6-64953EF1D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078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0FE4D4-3F6F-4598-BD11-E8122735F2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2316B12-82E2-493E-94F1-F9192D4D85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006564C-37B6-4E0E-BE96-9C0F80AE84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B2C3F-3A2E-4C17-811D-CE55A8A6B5A9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11D8C72-214A-4AB6-9C7C-F4D142C43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43F459-9080-4D18-89C5-8ADEDC9D4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4706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FD1ECB-81A8-46DC-A9C2-4D983778F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D56AA09-F726-4DC0-B893-5C690D369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0F0E322-3133-44EC-B7C5-28269DB39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95A84-5700-4A24-B73D-42D63681A47C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0AC146-BD4A-4B07-B376-1D23D1861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9C919F-81C6-4353-8B08-8DF71CAE8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51531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1F2873D-3781-4CA9-A2D1-92B1E4EC4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35702-ED76-407D-9219-DFDFCFA65CF9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08F5911-E076-4131-8503-3790DAE2C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D12B1DB-0137-4752-805D-ED9FC5998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246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BC9C2-2147-46DA-B512-9750EBFB7FCD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/>
            </a:lvl1pPr>
          </a:lstStyle>
          <a:p>
            <a:fld id="{CEC19003-FD66-4EE2-B2FC-54CC186F223F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Объект 2">
            <a:extLst>
              <a:ext uri="{FF2B5EF4-FFF2-40B4-BE49-F238E27FC236}">
                <a16:creationId xmlns:a16="http://schemas.microsoft.com/office/drawing/2014/main" id="{D6E16B48-8F08-444F-BF10-2358474845B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711748"/>
            <a:ext cx="6319657" cy="4398582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DB30DA-2C25-475A-88A3-A2072284D8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9144000" cy="696686"/>
          </a:xfrm>
        </p:spPr>
        <p:txBody>
          <a:bodyPr>
            <a:normAutofit/>
          </a:bodyPr>
          <a:lstStyle>
            <a:lvl1pPr>
              <a:defRPr sz="2800" b="1" cap="all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09315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0C5F32-DAD2-4583-B60B-A0B2D4A8F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C6E94E4-23BE-4363-9372-D865E5D9D3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271B8C-884B-4582-8E49-AC2B1E177A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9C5A72-1A47-45D8-A9AD-55F7697D1B15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C87F36-2EB5-4979-AB60-75D64CA52E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A3668F6-1C68-48FF-9147-FFD4F0DF12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63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3" r:id="rId2"/>
    <p:sldLayoutId id="2147483697" r:id="rId3"/>
    <p:sldLayoutId id="2147483702" r:id="rId4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6.png"/><Relationship Id="rId3" Type="http://schemas.openxmlformats.org/officeDocument/2006/relationships/image" Target="../media/image78.png"/><Relationship Id="rId7" Type="http://schemas.openxmlformats.org/officeDocument/2006/relationships/image" Target="../media/image71.png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90.png"/><Relationship Id="rId10" Type="http://schemas.openxmlformats.org/officeDocument/2006/relationships/image" Target="../media/image74.png"/><Relationship Id="rId4" Type="http://schemas.openxmlformats.org/officeDocument/2006/relationships/image" Target="../media/image80.png"/><Relationship Id="rId9" Type="http://schemas.openxmlformats.org/officeDocument/2006/relationships/image" Target="../media/image7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7.png"/><Relationship Id="rId7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2.png"/><Relationship Id="rId5" Type="http://schemas.openxmlformats.org/officeDocument/2006/relationships/image" Target="../media/image540.png"/><Relationship Id="rId4" Type="http://schemas.openxmlformats.org/officeDocument/2006/relationships/image" Target="../media/image7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png"/><Relationship Id="rId13" Type="http://schemas.openxmlformats.org/officeDocument/2006/relationships/image" Target="../media/image650.png"/><Relationship Id="rId3" Type="http://schemas.openxmlformats.org/officeDocument/2006/relationships/image" Target="../media/image81.png"/><Relationship Id="rId7" Type="http://schemas.openxmlformats.org/officeDocument/2006/relationships/image" Target="../media/image591.png"/><Relationship Id="rId12" Type="http://schemas.openxmlformats.org/officeDocument/2006/relationships/image" Target="../media/image64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6.emf"/><Relationship Id="rId11" Type="http://schemas.openxmlformats.org/officeDocument/2006/relationships/image" Target="../media/image630.png"/><Relationship Id="rId5" Type="http://schemas.openxmlformats.org/officeDocument/2006/relationships/package" Target="../embeddings/Microsoft_Excel_Worksheet.xlsx"/><Relationship Id="rId10" Type="http://schemas.openxmlformats.org/officeDocument/2006/relationships/image" Target="../media/image82.jpeg"/><Relationship Id="rId4" Type="http://schemas.openxmlformats.org/officeDocument/2006/relationships/image" Target="../media/image580.png"/><Relationship Id="rId9" Type="http://schemas.openxmlformats.org/officeDocument/2006/relationships/image" Target="../media/image610.png"/><Relationship Id="rId14" Type="http://schemas.openxmlformats.org/officeDocument/2006/relationships/image" Target="../media/image66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3" Type="http://schemas.openxmlformats.org/officeDocument/2006/relationships/image" Target="../media/image701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1.png"/><Relationship Id="rId11" Type="http://schemas.openxmlformats.org/officeDocument/2006/relationships/image" Target="../media/image520.png"/><Relationship Id="rId5" Type="http://schemas.openxmlformats.org/officeDocument/2006/relationships/image" Target="../media/image89.png"/><Relationship Id="rId10" Type="http://schemas.openxmlformats.org/officeDocument/2006/relationships/image" Target="../media/image510.png"/><Relationship Id="rId4" Type="http://schemas.openxmlformats.org/officeDocument/2006/relationships/image" Target="../media/image88.png"/><Relationship Id="rId9" Type="http://schemas.openxmlformats.org/officeDocument/2006/relationships/image" Target="../media/image50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0.png"/><Relationship Id="rId3" Type="http://schemas.openxmlformats.org/officeDocument/2006/relationships/image" Target="../media/image93.png"/><Relationship Id="rId7" Type="http://schemas.openxmlformats.org/officeDocument/2006/relationships/image" Target="../media/image570.png"/><Relationship Id="rId12" Type="http://schemas.openxmlformats.org/officeDocument/2006/relationships/image" Target="../media/image960.png"/><Relationship Id="rId2" Type="http://schemas.openxmlformats.org/officeDocument/2006/relationships/image" Target="../media/image880.png"/><Relationship Id="rId1" Type="http://schemas.openxmlformats.org/officeDocument/2006/relationships/slideLayout" Target="../slideLayouts/slideLayout4.xml"/><Relationship Id="rId11" Type="http://schemas.openxmlformats.org/officeDocument/2006/relationships/image" Target="../media/image950.png"/><Relationship Id="rId10" Type="http://schemas.openxmlformats.org/officeDocument/2006/relationships/image" Target="../media/image96.png"/><Relationship Id="rId4" Type="http://schemas.openxmlformats.org/officeDocument/2006/relationships/image" Target="../media/image94.png"/><Relationship Id="rId9" Type="http://schemas.openxmlformats.org/officeDocument/2006/relationships/image" Target="../media/image9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0.png"/><Relationship Id="rId3" Type="http://schemas.openxmlformats.org/officeDocument/2006/relationships/image" Target="../media/image87.png"/><Relationship Id="rId7" Type="http://schemas.openxmlformats.org/officeDocument/2006/relationships/image" Target="../media/image101.pn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Relationship Id="rId9" Type="http://schemas.openxmlformats.org/officeDocument/2006/relationships/image" Target="../media/image70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5.jpeg"/><Relationship Id="rId4" Type="http://schemas.openxmlformats.org/officeDocument/2006/relationships/image" Target="../media/image104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7.jpeg"/><Relationship Id="rId7" Type="http://schemas.openxmlformats.org/officeDocument/2006/relationships/image" Target="../media/image108.pn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7.png"/><Relationship Id="rId5" Type="http://schemas.openxmlformats.org/officeDocument/2006/relationships/image" Target="../media/image109.jpeg"/><Relationship Id="rId4" Type="http://schemas.openxmlformats.org/officeDocument/2006/relationships/image" Target="../media/image108.jpeg"/><Relationship Id="rId9" Type="http://schemas.openxmlformats.org/officeDocument/2006/relationships/image" Target="../media/image1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6.png"/><Relationship Id="rId7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png"/><Relationship Id="rId5" Type="http://schemas.openxmlformats.org/officeDocument/2006/relationships/image" Target="../media/image13.png"/><Relationship Id="rId10" Type="http://schemas.openxmlformats.org/officeDocument/2006/relationships/image" Target="../media/image16.png"/><Relationship Id="rId4" Type="http://schemas.openxmlformats.org/officeDocument/2006/relationships/image" Target="../media/image11.emf"/><Relationship Id="rId9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emf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0A7002B1-A2A2-4815-97B2-C2228282F3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249424"/>
            <a:ext cx="9144000" cy="1260539"/>
          </a:xfrm>
        </p:spPr>
        <p:txBody>
          <a:bodyPr>
            <a:noAutofit/>
          </a:bodyPr>
          <a:lstStyle/>
          <a:p>
            <a:r>
              <a:rPr lang="ru-RU" sz="2800" b="1" dirty="0"/>
              <a:t>Моделирование процесса полимеризации композиций</a:t>
            </a:r>
            <a:br>
              <a:rPr lang="ru-RU" sz="2800" b="1" dirty="0"/>
            </a:br>
            <a:r>
              <a:rPr lang="ru-RU" sz="2800" b="1" dirty="0"/>
              <a:t>ДМЭГ/бутанол, ПЭТА/бутанол и ОКМ-2/бутанол, инициируемого системой о-хинон/амин</a:t>
            </a:r>
            <a:endParaRPr lang="ru-RU" sz="3600" dirty="0"/>
          </a:p>
        </p:txBody>
      </p:sp>
      <p:sp>
        <p:nvSpPr>
          <p:cNvPr id="10" name="Подзаголовок 9">
            <a:extLst>
              <a:ext uri="{FF2B5EF4-FFF2-40B4-BE49-F238E27FC236}">
                <a16:creationId xmlns:a16="http://schemas.microsoft.com/office/drawing/2014/main" id="{BFC612B2-8CE3-4485-80B5-E849662545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37466" y="4297680"/>
            <a:ext cx="6787662" cy="2560320"/>
          </a:xfrm>
        </p:spPr>
        <p:txBody>
          <a:bodyPr>
            <a:normAutofit lnSpcReduction="10000"/>
          </a:bodyPr>
          <a:lstStyle/>
          <a:p>
            <a:pPr algn="r"/>
            <a:r>
              <a:rPr lang="ru-RU" dirty="0"/>
              <a:t>Работу выполнил:</a:t>
            </a:r>
          </a:p>
          <a:p>
            <a:pPr algn="r"/>
            <a:r>
              <a:rPr lang="ru-RU" dirty="0"/>
              <a:t> студент 5 курса Крайнов Илья Олегович</a:t>
            </a:r>
          </a:p>
          <a:p>
            <a:pPr algn="r"/>
            <a:endParaRPr lang="ru-RU" dirty="0"/>
          </a:p>
          <a:p>
            <a:pPr algn="r">
              <a:lnSpc>
                <a:spcPct val="170000"/>
              </a:lnSpc>
            </a:pPr>
            <a:r>
              <a:rPr lang="ru-RU" dirty="0"/>
              <a:t>Работа выполнена в ИМХ РАН под руководством: </a:t>
            </a:r>
            <a:br>
              <a:rPr lang="ru-RU" dirty="0"/>
            </a:br>
            <a:r>
              <a:rPr lang="ru-RU" dirty="0"/>
              <a:t>к.х.н.  Арсеньева М.В.</a:t>
            </a:r>
          </a:p>
          <a:p>
            <a:pPr algn="r">
              <a:lnSpc>
                <a:spcPct val="170000"/>
              </a:lnSpc>
            </a:pPr>
            <a:r>
              <a:rPr lang="ru-RU" dirty="0"/>
              <a:t>к.ф.-м.н. </a:t>
            </a:r>
            <a:r>
              <a:rPr lang="ru-RU" dirty="0" err="1"/>
              <a:t>Полуштайцева</a:t>
            </a:r>
            <a:r>
              <a:rPr lang="ru-RU" dirty="0"/>
              <a:t> Ю. В.</a:t>
            </a:r>
          </a:p>
          <a:p>
            <a:pPr algn="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08916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/>
              <a:t>Ингибирование </a:t>
            </a:r>
            <a:r>
              <a:rPr lang="ru-RU" dirty="0"/>
              <a:t>и обрыв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4B49116-D7C1-415A-AA00-AC37F84370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289" y="767928"/>
            <a:ext cx="4140233" cy="518527"/>
          </a:xfrm>
          <a:prstGeom prst="rect">
            <a:avLst/>
          </a:prstGeom>
        </p:spPr>
      </p:pic>
      <p:grpSp>
        <p:nvGrpSpPr>
          <p:cNvPr id="31" name="Группа 30">
            <a:extLst>
              <a:ext uri="{FF2B5EF4-FFF2-40B4-BE49-F238E27FC236}">
                <a16:creationId xmlns:a16="http://schemas.microsoft.com/office/drawing/2014/main" id="{25B456F6-084B-4C19-A27D-FAB24B15DE99}"/>
              </a:ext>
            </a:extLst>
          </p:cNvPr>
          <p:cNvGrpSpPr/>
          <p:nvPr/>
        </p:nvGrpSpPr>
        <p:grpSpPr>
          <a:xfrm>
            <a:off x="5268206" y="884544"/>
            <a:ext cx="3170944" cy="353450"/>
            <a:chOff x="1665821" y="2289111"/>
            <a:chExt cx="4272635" cy="476250"/>
          </a:xfrm>
        </p:grpSpPr>
        <p:pic>
          <p:nvPicPr>
            <p:cNvPr id="29" name="Рисунок 28">
              <a:extLst>
                <a:ext uri="{FF2B5EF4-FFF2-40B4-BE49-F238E27FC236}">
                  <a16:creationId xmlns:a16="http://schemas.microsoft.com/office/drawing/2014/main" id="{45692FB5-99CF-49FF-B75E-53465C2C93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602"/>
            <a:stretch/>
          </p:blipFill>
          <p:spPr>
            <a:xfrm>
              <a:off x="2532888" y="2289111"/>
              <a:ext cx="3405568" cy="476250"/>
            </a:xfrm>
            <a:prstGeom prst="rect">
              <a:avLst/>
            </a:prstGeom>
          </p:spPr>
        </p:pic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24A14601-C164-40F6-B1AF-229E789A7D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13501" r="84440"/>
            <a:stretch/>
          </p:blipFill>
          <p:spPr>
            <a:xfrm>
              <a:off x="1665821" y="2321260"/>
              <a:ext cx="849264" cy="411952"/>
            </a:xfrm>
            <a:prstGeom prst="rect">
              <a:avLst/>
            </a:prstGeom>
          </p:spPr>
        </p:pic>
      </p:grp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D48486D6-9102-49E2-9513-1619CF4A94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637" y="1820475"/>
            <a:ext cx="6956623" cy="1588340"/>
          </a:xfrm>
          <a:prstGeom prst="rect">
            <a:avLst/>
          </a:prstGeom>
          <a:ln w="28575">
            <a:noFill/>
          </a:ln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A6BAB6E5-D2DC-4F7D-BEFC-D35994F170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224" y="5290151"/>
            <a:ext cx="3729553" cy="675880"/>
          </a:xfrm>
          <a:prstGeom prst="rect">
            <a:avLst/>
          </a:prstGeom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1913AF0E-229F-4C1A-9A3C-E03D8737786A}"/>
              </a:ext>
            </a:extLst>
          </p:cNvPr>
          <p:cNvGrpSpPr/>
          <p:nvPr/>
        </p:nvGrpSpPr>
        <p:grpSpPr>
          <a:xfrm>
            <a:off x="4826668" y="5503748"/>
            <a:ext cx="3672675" cy="365125"/>
            <a:chOff x="4624277" y="5009095"/>
            <a:chExt cx="4391707" cy="436609"/>
          </a:xfrm>
        </p:grpSpPr>
        <p:pic>
          <p:nvPicPr>
            <p:cNvPr id="36" name="Рисунок 35">
              <a:extLst>
                <a:ext uri="{FF2B5EF4-FFF2-40B4-BE49-F238E27FC236}">
                  <a16:creationId xmlns:a16="http://schemas.microsoft.com/office/drawing/2014/main" id="{8FE44C38-1CB2-4EEC-9FE0-D4EBAB6206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5020" r="72106"/>
            <a:stretch/>
          </p:blipFill>
          <p:spPr>
            <a:xfrm>
              <a:off x="4624277" y="5021118"/>
              <a:ext cx="1244686" cy="414691"/>
            </a:xfrm>
            <a:prstGeom prst="rect">
              <a:avLst/>
            </a:prstGeom>
          </p:spPr>
        </p:pic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F54B1444-5E60-4744-8327-10769F91DF8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602"/>
            <a:stretch/>
          </p:blipFill>
          <p:spPr>
            <a:xfrm>
              <a:off x="5893880" y="5009095"/>
              <a:ext cx="3122104" cy="436609"/>
            </a:xfrm>
            <a:prstGeom prst="rect">
              <a:avLst/>
            </a:prstGeom>
          </p:spPr>
        </p:pic>
      </p:grp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AF3B0310-FB51-493D-A535-3223B643B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0</a:t>
            </a:fld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95838E68-C62F-4F9B-BD2A-887B38752BBF}"/>
              </a:ext>
            </a:extLst>
          </p:cNvPr>
          <p:cNvSpPr/>
          <p:nvPr/>
        </p:nvSpPr>
        <p:spPr>
          <a:xfrm>
            <a:off x="626655" y="696687"/>
            <a:ext cx="7888695" cy="68990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6128FAAB-4106-4D79-B1D3-358B3D24351D}"/>
              </a:ext>
            </a:extLst>
          </p:cNvPr>
          <p:cNvSpPr/>
          <p:nvPr/>
        </p:nvSpPr>
        <p:spPr>
          <a:xfrm>
            <a:off x="622407" y="1759205"/>
            <a:ext cx="7892943" cy="3179798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: вниз 32">
            <a:extLst>
              <a:ext uri="{FF2B5EF4-FFF2-40B4-BE49-F238E27FC236}">
                <a16:creationId xmlns:a16="http://schemas.microsoft.com/office/drawing/2014/main" id="{64570D3A-E7A9-499B-8A6F-0B53D9BC8139}"/>
              </a:ext>
            </a:extLst>
          </p:cNvPr>
          <p:cNvSpPr/>
          <p:nvPr/>
        </p:nvSpPr>
        <p:spPr>
          <a:xfrm>
            <a:off x="4200356" y="4959711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938BB7-2D7D-4A81-8616-931AEDFDEB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7077" y="3549815"/>
            <a:ext cx="4203201" cy="1332483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96E50BDE-A868-4AC4-B623-623232FD7E15}"/>
              </a:ext>
            </a:extLst>
          </p:cNvPr>
          <p:cNvSpPr/>
          <p:nvPr/>
        </p:nvSpPr>
        <p:spPr>
          <a:xfrm>
            <a:off x="7078980" y="937260"/>
            <a:ext cx="163830" cy="2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67070AD-F16F-40E8-B41F-FDA1D66E78C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80419" y="18100"/>
            <a:ext cx="9144000" cy="36047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8C5021F-3BB3-41C4-BB9B-8ED3B3E2430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80419" y="3996132"/>
            <a:ext cx="9144000" cy="3263917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C197ACF-3E6A-467D-9F4D-9E728E69FB9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480419" y="-2241132"/>
            <a:ext cx="7943850" cy="188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1118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ОКМ-2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8556" y="4342792"/>
            <a:ext cx="6779049" cy="22433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88A1284-11C1-4D85-820A-76704C290C9F}"/>
              </a:ext>
            </a:extLst>
          </p:cNvPr>
          <p:cNvSpPr txBox="1"/>
          <p:nvPr/>
        </p:nvSpPr>
        <p:spPr>
          <a:xfrm>
            <a:off x="3464444" y="656758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61" y="566048"/>
            <a:ext cx="6942846" cy="352745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09203" y="2326559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62801" y="3168985"/>
            <a:ext cx="623456" cy="662302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2A770AD-EC40-4BA0-B91F-3B1DD0CEB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1</a:t>
            </a:fld>
            <a:endParaRPr lang="ru-RU" dirty="0"/>
          </a:p>
        </p:txBody>
      </p:sp>
      <p:grpSp>
        <p:nvGrpSpPr>
          <p:cNvPr id="38" name="Группа 37">
            <a:extLst>
              <a:ext uri="{FF2B5EF4-FFF2-40B4-BE49-F238E27FC236}">
                <a16:creationId xmlns:a16="http://schemas.microsoft.com/office/drawing/2014/main" id="{9DC49668-EAE0-480C-8FED-4774A9633500}"/>
              </a:ext>
            </a:extLst>
          </p:cNvPr>
          <p:cNvGrpSpPr/>
          <p:nvPr/>
        </p:nvGrpSpPr>
        <p:grpSpPr>
          <a:xfrm>
            <a:off x="736126" y="4492635"/>
            <a:ext cx="726440" cy="507832"/>
            <a:chOff x="7482840" y="4674566"/>
            <a:chExt cx="726440" cy="507832"/>
          </a:xfrm>
        </p:grpSpPr>
        <p:sp>
          <p:nvSpPr>
            <p:cNvPr id="39" name="Прямоугольник 38">
              <a:extLst>
                <a:ext uri="{FF2B5EF4-FFF2-40B4-BE49-F238E27FC236}">
                  <a16:creationId xmlns:a16="http://schemas.microsoft.com/office/drawing/2014/main" id="{8CB83C9E-7450-4C1A-8CDB-9E7C85B0C10F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0" name="Прямая соединительная линия 39">
              <a:extLst>
                <a:ext uri="{FF2B5EF4-FFF2-40B4-BE49-F238E27FC236}">
                  <a16:creationId xmlns:a16="http://schemas.microsoft.com/office/drawing/2014/main" id="{E70B1B83-D571-4B50-BAEE-416F5BBFC970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единительная линия 40">
              <a:extLst>
                <a:ext uri="{FF2B5EF4-FFF2-40B4-BE49-F238E27FC236}">
                  <a16:creationId xmlns:a16="http://schemas.microsoft.com/office/drawing/2014/main" id="{82F8B400-6F9E-4BB7-8D70-7EC2F636F6A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8B11C41-CDF5-4653-BE6E-F2AFEFAE4C88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7AD73DB1-35D5-41F0-804A-39C053EB7EAC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2495296-B72B-457A-B405-076491741B5F}"/>
              </a:ext>
            </a:extLst>
          </p:cNvPr>
          <p:cNvSpPr txBox="1"/>
          <p:nvPr/>
        </p:nvSpPr>
        <p:spPr>
          <a:xfrm>
            <a:off x="3464444" y="4093500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18" name="Дуга 17">
            <a:extLst>
              <a:ext uri="{FF2B5EF4-FFF2-40B4-BE49-F238E27FC236}">
                <a16:creationId xmlns:a16="http://schemas.microsoft.com/office/drawing/2014/main" id="{A3B74F79-3898-4B50-BECA-2F211D62FE79}"/>
              </a:ext>
            </a:extLst>
          </p:cNvPr>
          <p:cNvSpPr/>
          <p:nvPr/>
        </p:nvSpPr>
        <p:spPr>
          <a:xfrm rot="5400000" flipH="1">
            <a:off x="71699" y="3834493"/>
            <a:ext cx="1703819" cy="1459942"/>
          </a:xfrm>
          <a:prstGeom prst="arc">
            <a:avLst>
              <a:gd name="adj1" fmla="val 15837481"/>
              <a:gd name="adj2" fmla="val 20021401"/>
            </a:avLst>
          </a:prstGeom>
          <a:ln w="952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FF0F57B-817B-4CA2-A515-6D53A54A3E0E}"/>
              </a:ext>
            </a:extLst>
          </p:cNvPr>
          <p:cNvSpPr txBox="1"/>
          <p:nvPr/>
        </p:nvSpPr>
        <p:spPr>
          <a:xfrm rot="16200000">
            <a:off x="31803" y="531056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Таблица 5">
                <a:extLst>
                  <a:ext uri="{FF2B5EF4-FFF2-40B4-BE49-F238E27FC236}">
                    <a16:creationId xmlns:a16="http://schemas.microsoft.com/office/drawing/2014/main" id="{E536A227-A93A-40CF-9A57-9420CB8C1C8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9625106"/>
                  </p:ext>
                </p:extLst>
              </p:nvPr>
            </p:nvGraphicFramePr>
            <p:xfrm>
              <a:off x="6879861" y="651976"/>
              <a:ext cx="2163555" cy="421290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163555">
                      <a:extLst>
                        <a:ext uri="{9D8B030D-6E8A-4147-A177-3AD203B41FA5}">
                          <a16:colId xmlns:a16="http://schemas.microsoft.com/office/drawing/2014/main" val="426667076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𝒅𝒊𝒇𝒇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= 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𝟏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𝒆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𝟖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1990465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𝒅𝑸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=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𝟏𝐞𝟕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705213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𝒑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𝟎</m:t>
                                </m:r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𝟎𝟎𝟎𝟏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7275561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𝒓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𝟏</m:t>
                                </m:r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.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6780689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𝒓𝑫</m:t>
                                    </m:r>
                                    <m:r>
                                      <a:rPr lang="ru-RU" sz="1600" b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𝒓𝒆𝒄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=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4440554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kern="1200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𝒓𝑫</m:t>
                                    </m:r>
                                    <m:r>
                                      <a:rPr lang="ru-RU" sz="1600" b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_</m:t>
                                    </m:r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𝒅𝒊𝒔</m:t>
                                    </m:r>
                                  </m:sub>
                                </m:sSub>
                                <m:r>
                                  <a:rPr lang="ru-RU" sz="1600" b="1" kern="120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ru-RU" sz="1600" b="1" i="1" kern="120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8922006"/>
                      </a:ext>
                    </a:extLst>
                  </a:tr>
                  <a:tr h="89759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𝒑𝒓𝒐𝒑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𝟖𝟎𝟎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984654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1600" b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𝒔𝒐𝒍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3398086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1600" b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𝟏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41116338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𝒊𝒏𝒉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𝐞𝟓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533684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𝒆𝒓</m:t>
                                    </m:r>
                                    <m:r>
                                      <a:rPr lang="ru-RU" sz="1600" b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𝒓𝒆𝒄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𝟔𝐞𝟔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8540455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Таблица 5">
                <a:extLst>
                  <a:ext uri="{FF2B5EF4-FFF2-40B4-BE49-F238E27FC236}">
                    <a16:creationId xmlns:a16="http://schemas.microsoft.com/office/drawing/2014/main" id="{E536A227-A93A-40CF-9A57-9420CB8C1C8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9625106"/>
                  </p:ext>
                </p:extLst>
              </p:nvPr>
            </p:nvGraphicFramePr>
            <p:xfrm>
              <a:off x="6879861" y="651976"/>
              <a:ext cx="2163555" cy="421290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163555">
                      <a:extLst>
                        <a:ext uri="{9D8B030D-6E8A-4147-A177-3AD203B41FA5}">
                          <a16:colId xmlns:a16="http://schemas.microsoft.com/office/drawing/2014/main" val="426667076"/>
                        </a:ext>
                      </a:extLst>
                    </a:gridCol>
                  </a:tblGrid>
                  <a:tr h="40043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1515" r="-1124" b="-9530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19904652"/>
                      </a:ext>
                    </a:extLst>
                  </a:tr>
                  <a:tr h="39351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103077" r="-1124" b="-8676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7052139"/>
                      </a:ext>
                    </a:extLst>
                  </a:tr>
                  <a:tr h="39852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203077" r="-1124" b="-7676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7275561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328333" r="-1124" b="-73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67806894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407937" r="-1124" b="-5968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4440554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516129" r="-1124" b="-5064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78922006"/>
                      </a:ext>
                    </a:extLst>
                  </a:tr>
                  <a:tr h="39852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587692" r="-1124" b="-3830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984654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720968" r="-1124" b="-30161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3398086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807937" r="-1124" b="-1968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116338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953333" r="-1124" b="-10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45336847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1019355" r="-1124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540455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8484036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02920" y="4283048"/>
            <a:ext cx="6605788" cy="232857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ДМЭГ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114737" y="529344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979" y="650240"/>
            <a:ext cx="6971296" cy="344326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20328" y="2326559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5035" y="2950464"/>
            <a:ext cx="2121317" cy="848222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034F531F-FD36-45D4-9E24-DD4149E53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2</a:t>
            </a:fld>
            <a:endParaRPr lang="ru-RU" dirty="0"/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BE3497E6-954E-4A67-A0B9-8B8A82BD8AF7}"/>
              </a:ext>
            </a:extLst>
          </p:cNvPr>
          <p:cNvGrpSpPr/>
          <p:nvPr/>
        </p:nvGrpSpPr>
        <p:grpSpPr>
          <a:xfrm>
            <a:off x="749078" y="4463177"/>
            <a:ext cx="726440" cy="507832"/>
            <a:chOff x="7482840" y="4674566"/>
            <a:chExt cx="726440" cy="507832"/>
          </a:xfrm>
        </p:grpSpPr>
        <p:sp>
          <p:nvSpPr>
            <p:cNvPr id="14" name="Прямоугольник 13">
              <a:extLst>
                <a:ext uri="{FF2B5EF4-FFF2-40B4-BE49-F238E27FC236}">
                  <a16:creationId xmlns:a16="http://schemas.microsoft.com/office/drawing/2014/main" id="{7773FB03-5682-4F93-8CD6-FF0FEBD45AAD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>
              <a:extLst>
                <a:ext uri="{FF2B5EF4-FFF2-40B4-BE49-F238E27FC236}">
                  <a16:creationId xmlns:a16="http://schemas.microsoft.com/office/drawing/2014/main" id="{8A5E5C3C-A50E-46C3-A162-5121640116B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7CA0C1DA-5372-4D8B-884C-A56B5B38E46D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1E43834-418B-4E54-A221-5FD4D83C9F86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6DFEAAE-77E5-4875-9C36-D3B19A1E6B98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64B22A19-0C9A-4596-828B-C77C2DD0A7B6}"/>
              </a:ext>
            </a:extLst>
          </p:cNvPr>
          <p:cNvSpPr txBox="1"/>
          <p:nvPr/>
        </p:nvSpPr>
        <p:spPr>
          <a:xfrm>
            <a:off x="3464444" y="4093500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23" name="Дуга 22">
            <a:extLst>
              <a:ext uri="{FF2B5EF4-FFF2-40B4-BE49-F238E27FC236}">
                <a16:creationId xmlns:a16="http://schemas.microsoft.com/office/drawing/2014/main" id="{818DD3B5-DE26-4CA4-BD4A-013EB562F561}"/>
              </a:ext>
            </a:extLst>
          </p:cNvPr>
          <p:cNvSpPr/>
          <p:nvPr/>
        </p:nvSpPr>
        <p:spPr>
          <a:xfrm rot="5400000" flipH="1">
            <a:off x="1520375" y="3772179"/>
            <a:ext cx="2217419" cy="1459942"/>
          </a:xfrm>
          <a:prstGeom prst="arc">
            <a:avLst>
              <a:gd name="adj1" fmla="val 15837481"/>
              <a:gd name="adj2" fmla="val 20993381"/>
            </a:avLst>
          </a:prstGeom>
          <a:ln w="952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354DAE6-11DF-4B3E-A8B4-D64AFA73ECE9}"/>
              </a:ext>
            </a:extLst>
          </p:cNvPr>
          <p:cNvSpPr txBox="1"/>
          <p:nvPr/>
        </p:nvSpPr>
        <p:spPr>
          <a:xfrm>
            <a:off x="3464444" y="656758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0" name="Таблица 19">
                <a:extLst>
                  <a:ext uri="{FF2B5EF4-FFF2-40B4-BE49-F238E27FC236}">
                    <a16:creationId xmlns:a16="http://schemas.microsoft.com/office/drawing/2014/main" id="{C787023D-8AF5-436F-965B-CADB2A0F03F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4097839"/>
                  </p:ext>
                </p:extLst>
              </p:nvPr>
            </p:nvGraphicFramePr>
            <p:xfrm>
              <a:off x="6879861" y="651976"/>
              <a:ext cx="2163555" cy="421290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163555">
                      <a:extLst>
                        <a:ext uri="{9D8B030D-6E8A-4147-A177-3AD203B41FA5}">
                          <a16:colId xmlns:a16="http://schemas.microsoft.com/office/drawing/2014/main" val="426667076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𝒅𝒊𝒇𝒇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= 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𝟏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𝒆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𝟖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1990465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𝒅𝑸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=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𝟏𝐞𝟕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705213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𝒑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𝟎</m:t>
                                </m:r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𝟎𝟎𝟎𝟏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7275561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𝒓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𝟏</m:t>
                                </m:r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𝟏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𝐞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𝟗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6780689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𝒓𝑫</m:t>
                                    </m:r>
                                    <m:r>
                                      <a:rPr lang="ru-RU" sz="1600" b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𝒓𝒆𝒄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=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4440554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kern="1200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𝒓𝑫</m:t>
                                    </m:r>
                                    <m:r>
                                      <a:rPr lang="ru-RU" sz="1600" b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_</m:t>
                                    </m:r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𝒅𝒊𝒔</m:t>
                                    </m:r>
                                  </m:sub>
                                </m:sSub>
                                <m:r>
                                  <a:rPr lang="ru-RU" sz="1600" b="1" kern="120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ru-RU" sz="1600" b="1" i="0" kern="120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8922006"/>
                      </a:ext>
                    </a:extLst>
                  </a:tr>
                  <a:tr h="89759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𝒑𝒓𝒐𝒑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𝟐𝟗𝟎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984654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1600" b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𝒔𝒐𝒍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3398086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1600" b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41116338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𝒊𝒏𝒉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𝐞𝟓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533684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𝒆𝒓</m:t>
                                    </m:r>
                                    <m:r>
                                      <a:rPr lang="ru-RU" sz="1600" b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𝒓𝒆𝒄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0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𝐞𝟔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8540455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0" name="Таблица 19">
                <a:extLst>
                  <a:ext uri="{FF2B5EF4-FFF2-40B4-BE49-F238E27FC236}">
                    <a16:creationId xmlns:a16="http://schemas.microsoft.com/office/drawing/2014/main" id="{C787023D-8AF5-436F-965B-CADB2A0F03F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4097839"/>
                  </p:ext>
                </p:extLst>
              </p:nvPr>
            </p:nvGraphicFramePr>
            <p:xfrm>
              <a:off x="6879861" y="651976"/>
              <a:ext cx="2163555" cy="421290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163555">
                      <a:extLst>
                        <a:ext uri="{9D8B030D-6E8A-4147-A177-3AD203B41FA5}">
                          <a16:colId xmlns:a16="http://schemas.microsoft.com/office/drawing/2014/main" val="426667076"/>
                        </a:ext>
                      </a:extLst>
                    </a:gridCol>
                  </a:tblGrid>
                  <a:tr h="40043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1515" r="-1124" b="-9530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19904652"/>
                      </a:ext>
                    </a:extLst>
                  </a:tr>
                  <a:tr h="39351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103077" r="-1124" b="-8676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7052139"/>
                      </a:ext>
                    </a:extLst>
                  </a:tr>
                  <a:tr h="39852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203077" r="-1124" b="-7676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7275561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328333" r="-1124" b="-73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67806894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407937" r="-1124" b="-5968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4440554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516129" r="-1124" b="-5064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78922006"/>
                      </a:ext>
                    </a:extLst>
                  </a:tr>
                  <a:tr h="39852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587692" r="-1124" b="-3830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984654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720968" r="-1124" b="-30161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3398086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807937" r="-1124" b="-1968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116338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953333" r="-1124" b="-10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45336847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1019355" r="-1124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540455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1878395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34" y="639270"/>
            <a:ext cx="6975086" cy="3454230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ПЭТ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32815" y="4371649"/>
            <a:ext cx="6660573" cy="22433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20328" y="2326559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74993" y="1981200"/>
            <a:ext cx="178448" cy="1825704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B89BCFA-A221-48A1-8691-B4693CC7CF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3</a:t>
            </a:fld>
            <a:endParaRPr lang="ru-RU" dirty="0"/>
          </a:p>
        </p:txBody>
      </p:sp>
      <p:grpSp>
        <p:nvGrpSpPr>
          <p:cNvPr id="33" name="Группа 32">
            <a:extLst>
              <a:ext uri="{FF2B5EF4-FFF2-40B4-BE49-F238E27FC236}">
                <a16:creationId xmlns:a16="http://schemas.microsoft.com/office/drawing/2014/main" id="{4E43C7D0-B65B-4769-B207-3580BC0774EA}"/>
              </a:ext>
            </a:extLst>
          </p:cNvPr>
          <p:cNvGrpSpPr/>
          <p:nvPr/>
        </p:nvGrpSpPr>
        <p:grpSpPr>
          <a:xfrm>
            <a:off x="745929" y="4486918"/>
            <a:ext cx="726440" cy="507832"/>
            <a:chOff x="7482840" y="4674566"/>
            <a:chExt cx="726440" cy="507832"/>
          </a:xfrm>
        </p:grpSpPr>
        <p:sp>
          <p:nvSpPr>
            <p:cNvPr id="34" name="Прямоугольник 33">
              <a:extLst>
                <a:ext uri="{FF2B5EF4-FFF2-40B4-BE49-F238E27FC236}">
                  <a16:creationId xmlns:a16="http://schemas.microsoft.com/office/drawing/2014/main" id="{378B8D0A-D333-45DF-BB59-4A355FF7239A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5" name="Прямая соединительная линия 34">
              <a:extLst>
                <a:ext uri="{FF2B5EF4-FFF2-40B4-BE49-F238E27FC236}">
                  <a16:creationId xmlns:a16="http://schemas.microsoft.com/office/drawing/2014/main" id="{C1DA3E9F-4588-4306-A8D8-2D562EA992C9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>
              <a:extLst>
                <a:ext uri="{FF2B5EF4-FFF2-40B4-BE49-F238E27FC236}">
                  <a16:creationId xmlns:a16="http://schemas.microsoft.com/office/drawing/2014/main" id="{B17B482E-544C-4382-8FC1-8861F72269D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BF752F4-A9C7-4451-B901-E076ACC6DE36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0912ECC-6456-47CB-B87D-721CEA72D13C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20" name="Дуга 19">
            <a:extLst>
              <a:ext uri="{FF2B5EF4-FFF2-40B4-BE49-F238E27FC236}">
                <a16:creationId xmlns:a16="http://schemas.microsoft.com/office/drawing/2014/main" id="{D4A866D2-8D2D-46BA-B6B4-F055247BDE89}"/>
              </a:ext>
            </a:extLst>
          </p:cNvPr>
          <p:cNvSpPr/>
          <p:nvPr/>
        </p:nvSpPr>
        <p:spPr>
          <a:xfrm rot="5400000" flipH="1">
            <a:off x="-845648" y="3495310"/>
            <a:ext cx="2556921" cy="2290815"/>
          </a:xfrm>
          <a:prstGeom prst="arc">
            <a:avLst>
              <a:gd name="adj1" fmla="val 16153466"/>
              <a:gd name="adj2" fmla="val 20442397"/>
            </a:avLst>
          </a:prstGeom>
          <a:ln w="952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0745705-7CEC-4AE7-9F82-E4F02A87F8AF}"/>
              </a:ext>
            </a:extLst>
          </p:cNvPr>
          <p:cNvSpPr txBox="1"/>
          <p:nvPr/>
        </p:nvSpPr>
        <p:spPr>
          <a:xfrm>
            <a:off x="3464444" y="4093500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CC6F891-16F6-401C-9C3A-5EB695E6FB9D}"/>
              </a:ext>
            </a:extLst>
          </p:cNvPr>
          <p:cNvSpPr txBox="1"/>
          <p:nvPr/>
        </p:nvSpPr>
        <p:spPr>
          <a:xfrm rot="16200000">
            <a:off x="114737" y="529344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D9E979D-F2A2-428D-AD93-813529C5CCBE}"/>
              </a:ext>
            </a:extLst>
          </p:cNvPr>
          <p:cNvSpPr txBox="1"/>
          <p:nvPr/>
        </p:nvSpPr>
        <p:spPr>
          <a:xfrm>
            <a:off x="3464444" y="656758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8" name="Таблица 17">
                <a:extLst>
                  <a:ext uri="{FF2B5EF4-FFF2-40B4-BE49-F238E27FC236}">
                    <a16:creationId xmlns:a16="http://schemas.microsoft.com/office/drawing/2014/main" id="{A76EF636-BDAD-4C45-95CD-B973D0B2ACD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69409264"/>
                  </p:ext>
                </p:extLst>
              </p:nvPr>
            </p:nvGraphicFramePr>
            <p:xfrm>
              <a:off x="6879861" y="651976"/>
              <a:ext cx="2163555" cy="421290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163555">
                      <a:extLst>
                        <a:ext uri="{9D8B030D-6E8A-4147-A177-3AD203B41FA5}">
                          <a16:colId xmlns:a16="http://schemas.microsoft.com/office/drawing/2014/main" val="426667076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𝒅𝒊𝒇𝒇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= 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𝟏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𝒆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𝟖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1990465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𝒅𝑸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=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𝟏𝐞𝟕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705213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𝒑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𝟎</m:t>
                                </m:r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𝟎𝟎𝟎𝟏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7275561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𝒓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𝟏</m:t>
                                </m:r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.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6780689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𝒓𝑫</m:t>
                                    </m:r>
                                    <m:r>
                                      <a:rPr lang="ru-RU" sz="1600" b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</a:rPr>
                                      <m:t>𝒓𝒆𝒄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=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4440554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kern="1200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𝒓𝑫</m:t>
                                    </m:r>
                                    <m:r>
                                      <a:rPr lang="ru-RU" sz="1600" b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_</m:t>
                                    </m:r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𝒅𝒊𝒔</m:t>
                                    </m:r>
                                  </m:sub>
                                </m:sSub>
                                <m:r>
                                  <a:rPr lang="ru-RU" sz="1600" b="1" kern="120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ru-RU" sz="1600" b="1" i="1" kern="120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8922006"/>
                      </a:ext>
                    </a:extLst>
                  </a:tr>
                  <a:tr h="89759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𝒑𝒓𝒐𝒑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𝟒𝟖𝟎𝟎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984654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1600" b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𝒔𝒐𝒍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3398086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1600" b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𝟏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41116338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𝒊𝒏𝒉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𝐞𝟓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533684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𝒆𝒓</m:t>
                                    </m:r>
                                    <m:r>
                                      <a:rPr lang="ru-RU" sz="1600" b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𝒓𝒆𝒄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𝐞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8540455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8" name="Таблица 17">
                <a:extLst>
                  <a:ext uri="{FF2B5EF4-FFF2-40B4-BE49-F238E27FC236}">
                    <a16:creationId xmlns:a16="http://schemas.microsoft.com/office/drawing/2014/main" id="{A76EF636-BDAD-4C45-95CD-B973D0B2ACD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69409264"/>
                  </p:ext>
                </p:extLst>
              </p:nvPr>
            </p:nvGraphicFramePr>
            <p:xfrm>
              <a:off x="6879861" y="651976"/>
              <a:ext cx="2163555" cy="421290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163555">
                      <a:extLst>
                        <a:ext uri="{9D8B030D-6E8A-4147-A177-3AD203B41FA5}">
                          <a16:colId xmlns:a16="http://schemas.microsoft.com/office/drawing/2014/main" val="426667076"/>
                        </a:ext>
                      </a:extLst>
                    </a:gridCol>
                  </a:tblGrid>
                  <a:tr h="40043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1515" r="-1124" b="-9530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19904652"/>
                      </a:ext>
                    </a:extLst>
                  </a:tr>
                  <a:tr h="39351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103077" r="-1124" b="-8676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7052139"/>
                      </a:ext>
                    </a:extLst>
                  </a:tr>
                  <a:tr h="39852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203077" r="-1124" b="-7676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7275561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328333" r="-1124" b="-73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67806894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407937" r="-1124" b="-5968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4440554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516129" r="-1124" b="-5064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78922006"/>
                      </a:ext>
                    </a:extLst>
                  </a:tr>
                  <a:tr h="39852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587692" r="-1124" b="-3830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984654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720968" r="-1124" b="-30161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3398086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807937" r="-1124" b="-1968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116338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953333" r="-1124" b="-10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45336847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1019355" r="-1124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540455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7233063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51312AC-6854-48CB-A270-39D8F0987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z="1600" smtClean="0"/>
              <a:pPr/>
              <a:t>14</a:t>
            </a:fld>
            <a:endParaRPr lang="ru-RU" sz="1600" dirty="0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6267A898-19AD-4CBF-87EB-79B67BCB8C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лияние констант скорости на кинетику</a:t>
            </a: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621D331B-7089-41F2-ADB7-8FB144BB0E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6043906"/>
              </p:ext>
            </p:extLst>
          </p:nvPr>
        </p:nvGraphicFramePr>
        <p:xfrm>
          <a:off x="178776" y="790494"/>
          <a:ext cx="8732521" cy="375113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247503">
                  <a:extLst>
                    <a:ext uri="{9D8B030D-6E8A-4147-A177-3AD203B41FA5}">
                      <a16:colId xmlns:a16="http://schemas.microsoft.com/office/drawing/2014/main" val="3566869080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3695587199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1137074013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3648315233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3429776210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4293495791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3648462665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Константа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Индукционный период </a:t>
                      </a:r>
                      <a:endParaRPr lang="ru-RU" sz="1200" b="1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с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Максимальная скорость конверсии</a:t>
                      </a:r>
                      <a:endParaRPr lang="ru-RU" sz="1200" b="1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%/с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54034218"/>
                  </a:ext>
                </a:extLst>
              </a:tr>
              <a:tr h="15929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0.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1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0.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1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400646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>
                          <a:effectLst/>
                        </a:rPr>
                        <a:t>l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799.84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205.14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54.485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008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7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770402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diff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06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43092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>
                          <a:effectLst/>
                        </a:rPr>
                        <a:t>r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98.25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&gt;80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584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009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95879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>
                          <a:effectLst/>
                        </a:rPr>
                        <a:t>p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86145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dQ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524.132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124.972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07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487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567944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rD_dis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3.38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21.622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287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9670039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rD_rec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3.38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21.622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287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162865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prop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&gt;80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0.0002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5078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358025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inh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190.579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188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55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58968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  <a:latin typeface="+mn-lt"/>
                        </a:rPr>
                        <a:t>trans_m</a:t>
                      </a:r>
                      <a:endParaRPr lang="ru-RU" sz="1600" b="1" i="1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205.141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205.141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205.141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0.0310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0.0310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0.0311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2324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trans_sol</a:t>
                      </a:r>
                      <a:endParaRPr lang="ru-RU" sz="1600" b="1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89.619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205.141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0517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0310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0029</a:t>
                      </a: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23326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ter_rec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8.26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0.214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0.045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13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9382552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BD572EA-4C4D-4BE3-A232-EDF450589E61}"/>
                  </a:ext>
                </a:extLst>
              </p:cNvPr>
              <p:cNvSpPr txBox="1"/>
              <p:nvPr/>
            </p:nvSpPr>
            <p:spPr>
              <a:xfrm>
                <a:off x="1672797" y="5670698"/>
                <a:ext cx="1725929" cy="4896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indent="450215" algn="just" defTabSz="68580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𝒅𝑸</m:t>
                          </m:r>
                        </m:sub>
                      </m:sSub>
                      <m:r>
                        <a:rPr lang="ru-RU" sz="1600" b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600" b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𝐞𝟕</m:t>
                      </m:r>
                    </m:oMath>
                  </m:oMathPara>
                </a14:m>
                <a:endParaRPr lang="ru-RU" sz="16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BD572EA-4C4D-4BE3-A232-EDF450589E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797" y="5670698"/>
                <a:ext cx="1725929" cy="4896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85CCE61-94DA-461C-A821-47C13D2BAD9D}"/>
                  </a:ext>
                </a:extLst>
              </p:cNvPr>
              <p:cNvSpPr txBox="1"/>
              <p:nvPr/>
            </p:nvSpPr>
            <p:spPr>
              <a:xfrm>
                <a:off x="1666677" y="6151874"/>
                <a:ext cx="1822146" cy="4947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0215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𝒑</m:t>
                          </m:r>
                        </m:sub>
                      </m:sSub>
                      <m:r>
                        <a:rPr lang="ru-RU" sz="1600" b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ru-RU" sz="1600" b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𝟎𝟎𝟎𝟏</m:t>
                      </m:r>
                    </m:oMath>
                  </m:oMathPara>
                </a14:m>
                <a:endParaRPr lang="ru-RU" sz="1600" b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85CCE61-94DA-461C-A821-47C13D2BAD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677" y="6151874"/>
                <a:ext cx="1822146" cy="4947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689B70F-A5FE-4A6F-8294-EF56CEC869AD}"/>
                  </a:ext>
                </a:extLst>
              </p:cNvPr>
              <p:cNvSpPr txBox="1"/>
              <p:nvPr/>
            </p:nvSpPr>
            <p:spPr>
              <a:xfrm>
                <a:off x="3398726" y="4781817"/>
                <a:ext cx="167995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0215" algn="just" defTabSz="6858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  <m:r>
                        <a:rPr lang="ru-RU" sz="1600" b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1600" b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1600" b="1" i="0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𝐞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ru-RU" sz="1600" b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689B70F-A5FE-4A6F-8294-EF56CEC869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8726" y="4781817"/>
                <a:ext cx="1679956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8EBA81-2AE4-4420-AB9A-13B1D2D42FF5}"/>
                  </a:ext>
                </a:extLst>
              </p:cNvPr>
              <p:cNvSpPr txBox="1"/>
              <p:nvPr/>
            </p:nvSpPr>
            <p:spPr>
              <a:xfrm>
                <a:off x="5417819" y="5653215"/>
                <a:ext cx="1985346" cy="4741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0215" algn="just" defTabSz="6858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𝒓𝑫</m:t>
                          </m:r>
                          <m:r>
                            <a:rPr lang="ru-RU" sz="1600" b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𝒓𝒆𝒄</m:t>
                          </m:r>
                        </m:sub>
                      </m:sSub>
                      <m:r>
                        <a:rPr lang="ru-RU" sz="1600" b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600" b="1" i="0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𝟏𝐞𝟗</m:t>
                      </m:r>
                    </m:oMath>
                  </m:oMathPara>
                </a14:m>
                <a:endParaRPr lang="ru-RU" sz="1600" b="1" i="0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8EBA81-2AE4-4420-AB9A-13B1D2D42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7819" y="5653215"/>
                <a:ext cx="1985346" cy="4741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90BE2FB-0733-45F4-A0FB-2BC2CCDAAD90}"/>
                  </a:ext>
                </a:extLst>
              </p:cNvPr>
              <p:cNvSpPr txBox="1"/>
              <p:nvPr/>
            </p:nvSpPr>
            <p:spPr>
              <a:xfrm>
                <a:off x="5792357" y="6246946"/>
                <a:ext cx="1516760" cy="3468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kern="1200" smtClean="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ru-RU" sz="1600" b="1" i="1" kern="120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 kern="120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𝒓𝑫</m:t>
                          </m:r>
                          <m:r>
                            <a:rPr lang="ru-RU" sz="1600" b="1" kern="120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_</m:t>
                          </m:r>
                          <m:r>
                            <a:rPr lang="ru-RU" sz="1600" b="1" i="1" kern="120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𝒅𝒊𝒔</m:t>
                          </m:r>
                        </m:sub>
                      </m:sSub>
                      <m:r>
                        <a:rPr lang="ru-RU" sz="1600" b="1" kern="1200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lang="ru-RU" sz="1600" b="1" i="0" kern="1200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𝐞𝟗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90BE2FB-0733-45F4-A0FB-2BC2CCDAA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357" y="6246946"/>
                <a:ext cx="1516760" cy="3468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7C5EC77-37BB-455A-902C-366EAF6978A1}"/>
                  </a:ext>
                </a:extLst>
              </p:cNvPr>
              <p:cNvSpPr txBox="1"/>
              <p:nvPr/>
            </p:nvSpPr>
            <p:spPr>
              <a:xfrm>
                <a:off x="3804611" y="5284299"/>
                <a:ext cx="1364741" cy="3606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𝒑𝒓𝒐𝒑</m:t>
                          </m:r>
                        </m:sub>
                      </m:sSub>
                      <m:r>
                        <a:rPr lang="ru-RU" sz="1600" b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sz="16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𝟗𝟎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7C5EC77-37BB-455A-902C-366EAF6978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4611" y="5284299"/>
                <a:ext cx="1364741" cy="360612"/>
              </a:xfrm>
              <a:prstGeom prst="rect">
                <a:avLst/>
              </a:prstGeom>
              <a:blipFill>
                <a:blip r:embed="rId7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639334D-982C-4B64-865D-08D3B1B39B34}"/>
                  </a:ext>
                </a:extLst>
              </p:cNvPr>
              <p:cNvSpPr txBox="1"/>
              <p:nvPr/>
            </p:nvSpPr>
            <p:spPr>
              <a:xfrm>
                <a:off x="5417819" y="4775597"/>
                <a:ext cx="2080261" cy="4741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0215" algn="just" defTabSz="6858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𝒕𝒓𝒂𝒏𝒔</m:t>
                          </m:r>
                          <m:r>
                            <a:rPr lang="ru-RU" sz="1600" b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_</m:t>
                          </m:r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𝒔𝒐𝒍</m:t>
                          </m:r>
                        </m:sub>
                      </m:sSub>
                      <m:r>
                        <a:rPr lang="ru-RU" sz="1600" b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sz="16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ru-RU" sz="16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ru-RU" sz="16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𝟖</m:t>
                      </m:r>
                    </m:oMath>
                  </m:oMathPara>
                </a14:m>
                <a:endParaRPr lang="ru-RU" sz="16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639334D-982C-4B64-865D-08D3B1B39B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7819" y="4775597"/>
                <a:ext cx="2080261" cy="4741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D1179AD-945C-4E5D-97DA-65236EC4B4AE}"/>
                  </a:ext>
                </a:extLst>
              </p:cNvPr>
              <p:cNvSpPr txBox="1"/>
              <p:nvPr/>
            </p:nvSpPr>
            <p:spPr>
              <a:xfrm>
                <a:off x="3398726" y="6149191"/>
                <a:ext cx="2184462" cy="4741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0215" algn="just" defTabSz="6858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𝒕𝒓𝒂𝒏𝒔</m:t>
                          </m:r>
                          <m:r>
                            <a:rPr lang="ru-RU" sz="1600" b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_</m:t>
                          </m:r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𝒎</m:t>
                          </m:r>
                        </m:sub>
                      </m:sSub>
                      <m:r>
                        <a:rPr lang="ru-RU" sz="1600" b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sz="1600" b="1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ru-RU" sz="1600" b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ru-RU" sz="1600" b="1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ru-RU" sz="16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ru-RU" sz="16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D1179AD-945C-4E5D-97DA-65236EC4B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8726" y="6149191"/>
                <a:ext cx="2184462" cy="4741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F48A845-A49C-4615-99D6-C5FC4F3D6EAD}"/>
                  </a:ext>
                </a:extLst>
              </p:cNvPr>
              <p:cNvSpPr txBox="1"/>
              <p:nvPr/>
            </p:nvSpPr>
            <p:spPr>
              <a:xfrm>
                <a:off x="3411446" y="5680454"/>
                <a:ext cx="164609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0215" algn="just" defTabSz="6858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𝒊𝒏𝒉</m:t>
                          </m:r>
                        </m:sub>
                      </m:sSub>
                      <m:r>
                        <a:rPr lang="ru-RU" sz="1600" b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sz="1600" b="1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𝐞𝟓</m:t>
                      </m:r>
                    </m:oMath>
                  </m:oMathPara>
                </a14:m>
                <a:endParaRPr lang="ru-RU" sz="16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F48A845-A49C-4615-99D6-C5FC4F3D6E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1446" y="5680454"/>
                <a:ext cx="1646091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20E5C04-78EF-4E2D-B779-5BBE50095170}"/>
                  </a:ext>
                </a:extLst>
              </p:cNvPr>
              <p:cNvSpPr txBox="1"/>
              <p:nvPr/>
            </p:nvSpPr>
            <p:spPr>
              <a:xfrm>
                <a:off x="5424972" y="5179111"/>
                <a:ext cx="2119883" cy="4741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0215" algn="just" defTabSz="6858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𝒕𝒆𝒓</m:t>
                          </m:r>
                          <m:r>
                            <a:rPr lang="ru-RU" sz="1600" b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_</m:t>
                          </m:r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𝒓𝒆𝒄</m:t>
                          </m:r>
                        </m:sub>
                      </m:sSub>
                      <m:r>
                        <a:rPr lang="ru-RU" sz="1600" b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sz="1600" b="1" i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ru-RU" sz="1600" b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ru-RU" sz="16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ru-RU" sz="1600" b="1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𝐞𝟔</m:t>
                      </m:r>
                    </m:oMath>
                  </m:oMathPara>
                </a14:m>
                <a:endParaRPr lang="ru-RU" sz="16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20E5C04-78EF-4E2D-B779-5BBE500951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4972" y="5179111"/>
                <a:ext cx="2119883" cy="47410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4709A5D-DF2F-462F-938C-5C2E85C87335}"/>
                  </a:ext>
                </a:extLst>
              </p:cNvPr>
              <p:cNvSpPr txBox="1"/>
              <p:nvPr/>
            </p:nvSpPr>
            <p:spPr>
              <a:xfrm>
                <a:off x="1672797" y="5189055"/>
                <a:ext cx="1822146" cy="4966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0215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𝒅𝒊𝒇𝒇</m:t>
                          </m:r>
                        </m:sub>
                      </m:sSub>
                      <m:r>
                        <a:rPr lang="ru-RU" sz="1600" b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𝒆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ru-RU" sz="1600" b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4709A5D-DF2F-462F-938C-5C2E85C873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797" y="5189055"/>
                <a:ext cx="1822146" cy="49667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45409EF-8A03-4FEB-B05D-1159DD1B1D8C}"/>
                  </a:ext>
                </a:extLst>
              </p:cNvPr>
              <p:cNvSpPr txBox="1"/>
              <p:nvPr/>
            </p:nvSpPr>
            <p:spPr>
              <a:xfrm>
                <a:off x="2068731" y="4852982"/>
                <a:ext cx="1406373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latin typeface="Cambria Math" panose="02040503050406030204" pitchFamily="18" charset="0"/>
                            </a:rPr>
                            <m:t>𝒍</m:t>
                          </m:r>
                        </m:sub>
                      </m:sSub>
                      <m:r>
                        <a:rPr lang="ru-RU" sz="16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6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ru-RU" sz="16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sz="1600" b="1" i="0">
                          <a:latin typeface="Cambria Math" panose="02040503050406030204" pitchFamily="18" charset="0"/>
                        </a:rPr>
                        <m:t>𝟎𝟎𝟓𝟒</m:t>
                      </m:r>
                    </m:oMath>
                  </m:oMathPara>
                </a14:m>
                <a:endParaRPr lang="ru-RU" sz="1600" b="1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45409EF-8A03-4FEB-B05D-1159DD1B1D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731" y="4852982"/>
                <a:ext cx="1406373" cy="33855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61756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76B0AE-11D2-4C86-95B0-513B8F5EF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Описание диффузионной модел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/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  <m:r>
                                <m:rPr>
                                  <m:nor/>
                                </m:rPr>
                                <a:rPr lang="ru-RU" sz="20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/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fName>
                                <m:e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⁢</m:t>
                          </m:r>
                        </m:num>
                        <m:den>
                          <m:sSub>
                            <m:sSub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ru-RU" sz="2000" i="0">
                          <a:latin typeface="Cambria Math" panose="02040503050406030204" pitchFamily="18" charset="0"/>
                        </a:rPr>
                        <m:t>γM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func>
                                  <m:f>
                                    <m:f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num>
                                    <m:den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/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b="1" i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𝐏𝐍</m:t>
                              </m:r>
                            </m:sub>
                          </m:sSub>
                          <m:r>
                            <a:rPr lang="ru-RU" sz="2000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𝐏𝐍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blipFill>
                <a:blip r:embed="rId5"/>
                <a:stretch>
                  <a:fillRect l="-304"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/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i="1"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𝐌𝐏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𝐌𝐏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blipFill>
                <a:blip r:embed="rId6"/>
                <a:stretch>
                  <a:fillRect l="-304" b="-106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8FCB97FF-2085-48C4-B8A1-6B3A92416C27}"/>
              </a:ext>
            </a:extLst>
          </p:cNvPr>
          <p:cNvGrpSpPr/>
          <p:nvPr/>
        </p:nvGrpSpPr>
        <p:grpSpPr>
          <a:xfrm>
            <a:off x="-15240" y="2377435"/>
            <a:ext cx="3971778" cy="3682217"/>
            <a:chOff x="-12278" y="2172884"/>
            <a:chExt cx="3199358" cy="36822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/>
                <p:nvPr/>
              </p:nvSpPr>
              <p:spPr>
                <a:xfrm>
                  <a:off x="558564" y="2172884"/>
                  <a:ext cx="2622378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𝐍𝐌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𝑁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564" y="2172884"/>
                  <a:ext cx="2622378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/>
                <p:nvPr/>
              </p:nvSpPr>
              <p:spPr>
                <a:xfrm>
                  <a:off x="-4" y="2499387"/>
                  <a:ext cx="3187083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𝝃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𝐏𝐍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𝑁𝑀</m:t>
                            </m:r>
                          </m:sub>
                        </m:sSub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4" y="2499387"/>
                  <a:ext cx="3187083" cy="6090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/>
                <p:nvPr/>
              </p:nvSpPr>
              <p:spPr>
                <a:xfrm>
                  <a:off x="-12278" y="3097227"/>
                  <a:ext cx="3125701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𝐌𝐏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278" y="3097227"/>
                  <a:ext cx="3125701" cy="6090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/>
                <p:nvPr/>
              </p:nvSpPr>
              <p:spPr>
                <a:xfrm>
                  <a:off x="-2" y="3823776"/>
                  <a:ext cx="3187082" cy="20313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M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-</a:t>
                  </a:r>
                  <a:r>
                    <a:rPr lang="ru-RU" dirty="0"/>
                    <a:t>к. </a:t>
                  </a:r>
                  <a:r>
                    <a:rPr lang="ru-RU" dirty="0" err="1"/>
                    <a:t>взаимодиффузии</a:t>
                  </a:r>
                  <a:r>
                    <a:rPr lang="ru-RU" dirty="0"/>
                    <a:t>  мономера и нейтральной компоненты</a:t>
                  </a:r>
                </a:p>
                <a:p>
                  <a:endParaRPr lang="ru-RU" dirty="0"/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a14:m>
                  <a:r>
                    <a:rPr lang="ru-RU" dirty="0"/>
                    <a:t> - к. </a:t>
                  </a:r>
                  <a:r>
                    <a:rPr lang="ru-RU" dirty="0" err="1"/>
                    <a:t>самодиффузии</a:t>
                  </a:r>
                  <a:r>
                    <a:rPr lang="ru-RU" dirty="0"/>
                    <a:t> спирта</a:t>
                  </a:r>
                </a:p>
                <a:p>
                  <a:pPr algn="ctr"/>
                  <a:br>
                    <a:rPr lang="ru-RU" dirty="0"/>
                  </a:br>
                  <a:r>
                    <a:rPr lang="ru-RU" b="1" dirty="0">
                      <a:effectLst/>
                    </a:rPr>
                    <a:t>для спиртов: </a:t>
                  </a:r>
                </a:p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𝑴</m:t>
                          </m:r>
                        </m:sub>
                      </m:sSub>
                    </m:oMath>
                  </a14:m>
                  <a:r>
                    <a:rPr lang="ru-RU" b="1" dirty="0">
                      <a:effectLst/>
                    </a:rPr>
                    <a:t> </a:t>
                  </a:r>
                  <a:r>
                    <a:rPr lang="en-US" b="1" dirty="0">
                      <a:effectLst/>
                    </a:rPr>
                    <a:t>~ 10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a14:m>
                  <a:endParaRPr lang="ru-RU" b="1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" y="3823776"/>
                  <a:ext cx="3187082" cy="2031325"/>
                </a:xfrm>
                <a:prstGeom prst="rect">
                  <a:avLst/>
                </a:prstGeom>
                <a:blipFill>
                  <a:blip r:embed="rId10"/>
                  <a:stretch>
                    <a:fillRect l="-1233" t="-1802" r="-2157" b="-390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6" name="Object 23">
            <a:extLst>
              <a:ext uri="{FF2B5EF4-FFF2-40B4-BE49-F238E27FC236}">
                <a16:creationId xmlns:a16="http://schemas.microsoft.com/office/drawing/2014/main" id="{00B8CA38-CACC-44DD-938C-A6B5C05E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17026"/>
              </p:ext>
            </p:extLst>
          </p:nvPr>
        </p:nvGraphicFramePr>
        <p:xfrm>
          <a:off x="4468080" y="3976528"/>
          <a:ext cx="3328988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Рисунок" r:id="rId11" imgW="3330720" imgH="2184480" progId="Word.Picture.8">
                  <p:embed/>
                </p:oleObj>
              </mc:Choice>
              <mc:Fallback>
                <p:oleObj name="Рисунок" r:id="rId11" imgW="3330720" imgH="2184480" progId="Word.Picture.8">
                  <p:embed/>
                  <p:pic>
                    <p:nvPicPr>
                      <p:cNvPr id="36" name="Object 23">
                        <a:extLst>
                          <a:ext uri="{FF2B5EF4-FFF2-40B4-BE49-F238E27FC236}">
                            <a16:creationId xmlns:a16="http://schemas.microsoft.com/office/drawing/2014/main" id="{00B8CA38-CACC-44DD-938C-A6B5C05E54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080" y="3976528"/>
                        <a:ext cx="3328988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/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определяющие, контраст композиции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blipFill>
                <a:blip r:embed="rId1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EDB68B7-65E1-471A-994B-6FF33DDDA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33732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E1AA9F-6F9A-4248-90B6-B7E69644B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ИФФУЗИЯ. ВЯЗКОСТЬ</a:t>
            </a:r>
          </a:p>
        </p:txBody>
      </p:sp>
      <p:pic>
        <p:nvPicPr>
          <p:cNvPr id="1026" name="Picture 2" descr="Example MSD plot">
            <a:extLst>
              <a:ext uri="{FF2B5EF4-FFF2-40B4-BE49-F238E27FC236}">
                <a16:creationId xmlns:a16="http://schemas.microsoft.com/office/drawing/2014/main" id="{259FEE1C-976C-4730-83B3-701C6AABD8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48"/>
          <a:stretch/>
        </p:blipFill>
        <p:spPr bwMode="auto">
          <a:xfrm>
            <a:off x="0" y="3014526"/>
            <a:ext cx="4612311" cy="2663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/>
              <p:nvPr/>
            </p:nvSpPr>
            <p:spPr>
              <a:xfrm>
                <a:off x="-16219" y="1179867"/>
                <a:ext cx="24823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219" y="1179867"/>
                <a:ext cx="2482398" cy="461665"/>
              </a:xfrm>
              <a:prstGeom prst="rect">
                <a:avLst/>
              </a:prstGeom>
              <a:blipFill>
                <a:blip r:embed="rId3"/>
                <a:stretch>
                  <a:fillRect b="-17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/>
              <p:nvPr/>
            </p:nvSpPr>
            <p:spPr>
              <a:xfrm>
                <a:off x="2315063" y="966409"/>
                <a:ext cx="2411269" cy="7945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kern="1200" smtClean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𝜌</m:t>
                          </m:r>
                        </m:num>
                        <m:den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kern="1200" smtClean="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5063" y="966409"/>
                <a:ext cx="2411269" cy="7945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/>
              <p:nvPr/>
            </p:nvSpPr>
            <p:spPr>
              <a:xfrm>
                <a:off x="32927" y="1906475"/>
                <a:ext cx="4564271" cy="12411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r>
                        <a:rPr lang="ru-RU" sz="2400" i="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fName>
                                        <m:e>
                                          <m:r>
                                            <a:rPr lang="ru-RU" sz="24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acc>
                              <m:r>
                                <a:rPr lang="ru-RU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fName>
                                        <m:e>
                                          <m:r>
                                            <a:rPr lang="ru-RU" sz="24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40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&gt;</m:t>
                          </m:r>
                        </m:num>
                        <m:den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br>
                  <a:rPr lang="ru-RU" sz="2400" b="0" i="1" dirty="0">
                    <a:latin typeface="Cambria Math" panose="02040503050406030204" pitchFamily="18" charset="0"/>
                  </a:rPr>
                </a:br>
                <a:endParaRPr lang="ru-RU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7" y="1906475"/>
                <a:ext cx="4564271" cy="12411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D65B09E-3EF0-421B-B260-29C3B8F62FE3}"/>
              </a:ext>
            </a:extLst>
          </p:cNvPr>
          <p:cNvSpPr txBox="1"/>
          <p:nvPr/>
        </p:nvSpPr>
        <p:spPr>
          <a:xfrm>
            <a:off x="-42751" y="639540"/>
            <a:ext cx="4566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ы </a:t>
            </a:r>
            <a:r>
              <a:rPr lang="ru-RU" sz="2000" b="1" dirty="0" err="1"/>
              <a:t>Фика</a:t>
            </a:r>
            <a:r>
              <a:rPr lang="ru-RU" sz="2000" b="1" dirty="0"/>
              <a:t>: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8564B1C-A8DC-4E89-8C7C-7BED0D646E80}"/>
              </a:ext>
            </a:extLst>
          </p:cNvPr>
          <p:cNvSpPr txBox="1"/>
          <p:nvPr/>
        </p:nvSpPr>
        <p:spPr>
          <a:xfrm>
            <a:off x="-74823" y="1767467"/>
            <a:ext cx="46468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Эйнштейна-</a:t>
            </a:r>
            <a:r>
              <a:rPr lang="ru-RU" sz="2000" b="1" dirty="0" err="1"/>
              <a:t>Смолуховского</a:t>
            </a:r>
            <a:r>
              <a:rPr lang="ru-RU" sz="2000" b="1" dirty="0"/>
              <a:t>: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9D4A9DB-D145-4528-9086-9F8EF49AE9F4}"/>
              </a:ext>
            </a:extLst>
          </p:cNvPr>
          <p:cNvSpPr txBox="1"/>
          <p:nvPr/>
        </p:nvSpPr>
        <p:spPr>
          <a:xfrm>
            <a:off x="0" y="5704359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Аррениус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/>
              <p:nvPr/>
            </p:nvSpPr>
            <p:spPr>
              <a:xfrm>
                <a:off x="-134273" y="6054680"/>
                <a:ext cx="4970042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0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273" y="6054680"/>
                <a:ext cx="4970042" cy="7838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Овал 8">
            <a:extLst>
              <a:ext uri="{FF2B5EF4-FFF2-40B4-BE49-F238E27FC236}">
                <a16:creationId xmlns:a16="http://schemas.microsoft.com/office/drawing/2014/main" id="{A75C50D6-B772-4D9C-852C-964EC62B22B5}"/>
              </a:ext>
            </a:extLst>
          </p:cNvPr>
          <p:cNvSpPr/>
          <p:nvPr/>
        </p:nvSpPr>
        <p:spPr>
          <a:xfrm flipH="1">
            <a:off x="2809235" y="2184242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>
            <a:extLst>
              <a:ext uri="{FF2B5EF4-FFF2-40B4-BE49-F238E27FC236}">
                <a16:creationId xmlns:a16="http://schemas.microsoft.com/office/drawing/2014/main" id="{48662BEF-B2B7-4312-8F37-402E0B35F5FF}"/>
              </a:ext>
            </a:extLst>
          </p:cNvPr>
          <p:cNvSpPr/>
          <p:nvPr/>
        </p:nvSpPr>
        <p:spPr>
          <a:xfrm flipH="1">
            <a:off x="2755909" y="2044502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>
            <a:extLst>
              <a:ext uri="{FF2B5EF4-FFF2-40B4-BE49-F238E27FC236}">
                <a16:creationId xmlns:a16="http://schemas.microsoft.com/office/drawing/2014/main" id="{ACB68CE6-1767-4C04-8E3F-13F8E5C1D988}"/>
              </a:ext>
            </a:extLst>
          </p:cNvPr>
          <p:cNvSpPr/>
          <p:nvPr/>
        </p:nvSpPr>
        <p:spPr>
          <a:xfrm flipH="1">
            <a:off x="2676312" y="21212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8EA92F35-6427-47DA-B870-2B55BC2F69FC}"/>
              </a:ext>
            </a:extLst>
          </p:cNvPr>
          <p:cNvSpPr/>
          <p:nvPr/>
        </p:nvSpPr>
        <p:spPr>
          <a:xfrm flipH="1">
            <a:off x="2551659" y="2000528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>
            <a:extLst>
              <a:ext uri="{FF2B5EF4-FFF2-40B4-BE49-F238E27FC236}">
                <a16:creationId xmlns:a16="http://schemas.microsoft.com/office/drawing/2014/main" id="{DA61D520-7ADD-457B-B7A3-079DBBDAA597}"/>
              </a:ext>
            </a:extLst>
          </p:cNvPr>
          <p:cNvSpPr/>
          <p:nvPr/>
        </p:nvSpPr>
        <p:spPr>
          <a:xfrm flipH="1">
            <a:off x="2655062" y="2054193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B32A412A-CB60-48CF-9E6E-364802FE22E1}"/>
              </a:ext>
            </a:extLst>
          </p:cNvPr>
          <p:cNvSpPr/>
          <p:nvPr/>
        </p:nvSpPr>
        <p:spPr>
          <a:xfrm flipH="1">
            <a:off x="2482399" y="21212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>
            <a:extLst>
              <a:ext uri="{FF2B5EF4-FFF2-40B4-BE49-F238E27FC236}">
                <a16:creationId xmlns:a16="http://schemas.microsoft.com/office/drawing/2014/main" id="{09713678-6FA8-4A48-AF41-EABF7A5F82B4}"/>
              </a:ext>
            </a:extLst>
          </p:cNvPr>
          <p:cNvSpPr/>
          <p:nvPr/>
        </p:nvSpPr>
        <p:spPr>
          <a:xfrm flipH="1">
            <a:off x="2619121" y="21848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E9D6DB4-2385-467A-AB8E-86E59D67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6</a:t>
            </a:fld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29BD56A6-3C48-4E77-A7D1-55DDD7B00156}"/>
                  </a:ext>
                </a:extLst>
              </p:cNvPr>
              <p:cNvSpPr txBox="1"/>
              <p:nvPr/>
            </p:nvSpPr>
            <p:spPr>
              <a:xfrm>
                <a:off x="4505367" y="690785"/>
                <a:ext cx="4564271" cy="19920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6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ru-RU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29BD56A6-3C48-4E77-A7D1-55DDD7B001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5367" y="690785"/>
                <a:ext cx="4564271" cy="19920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7A34BA12-40B1-4750-8CF8-296D15B62346}"/>
              </a:ext>
            </a:extLst>
          </p:cNvPr>
          <p:cNvSpPr txBox="1"/>
          <p:nvPr/>
        </p:nvSpPr>
        <p:spPr>
          <a:xfrm>
            <a:off x="4614751" y="609440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Формула Стокса: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4139860-A1CA-479F-90F1-7E8A788AC505}"/>
                  </a:ext>
                </a:extLst>
              </p:cNvPr>
              <p:cNvSpPr txBox="1"/>
              <p:nvPr/>
            </p:nvSpPr>
            <p:spPr>
              <a:xfrm>
                <a:off x="3974928" y="3579627"/>
                <a:ext cx="5384801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4139860-A1CA-479F-90F1-7E8A788AC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4928" y="3579627"/>
                <a:ext cx="5384801" cy="7838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>
            <a:extLst>
              <a:ext uri="{FF2B5EF4-FFF2-40B4-BE49-F238E27FC236}">
                <a16:creationId xmlns:a16="http://schemas.microsoft.com/office/drawing/2014/main" id="{CA1ABB42-935D-409A-838B-F21B9AC1CC68}"/>
              </a:ext>
            </a:extLst>
          </p:cNvPr>
          <p:cNvSpPr txBox="1"/>
          <p:nvPr/>
        </p:nvSpPr>
        <p:spPr>
          <a:xfrm>
            <a:off x="4523960" y="3145834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Аррениуса:</a:t>
            </a:r>
          </a:p>
        </p:txBody>
      </p:sp>
    </p:spTree>
    <p:extLst>
      <p:ext uri="{BB962C8B-B14F-4D97-AF65-F5344CB8AC3E}">
        <p14:creationId xmlns:p14="http://schemas.microsoft.com/office/powerpoint/2010/main" val="23481324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9053FB81-021E-4060-BDB6-97ED4EAF6494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75618"/>
            <a:ext cx="4554197" cy="3187938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Нахождение вязкостей и коэффициентов диффузи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/>
              <p:nvPr/>
            </p:nvSpPr>
            <p:spPr>
              <a:xfrm>
                <a:off x="2052955" y="5799300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955" y="5799300"/>
                <a:ext cx="2470639" cy="9221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54B3A2B-1349-4267-B980-E3E524E97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7</a:t>
            </a:fld>
            <a:endParaRPr lang="ru-RU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411D0B9-6262-49DE-A966-538C721E0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958621"/>
              </p:ext>
            </p:extLst>
          </p:nvPr>
        </p:nvGraphicFramePr>
        <p:xfrm>
          <a:off x="1580312" y="4029076"/>
          <a:ext cx="6094412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Worksheet" r:id="rId5" imgW="4853796" imgH="1409780" progId="Excel.Sheet.12">
                  <p:embed/>
                </p:oleObj>
              </mc:Choice>
              <mc:Fallback>
                <p:oleObj name="Worksheet" r:id="rId5" imgW="4853796" imgH="1409780" progId="Excel.Sheet.12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5411D0B9-6262-49DE-A966-538C721E04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0312" y="4029076"/>
                        <a:ext cx="6094412" cy="177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1DF2F980-528B-47CD-86AC-34ECED432226}"/>
              </a:ext>
            </a:extLst>
          </p:cNvPr>
          <p:cNvSpPr/>
          <p:nvPr/>
        </p:nvSpPr>
        <p:spPr>
          <a:xfrm>
            <a:off x="4523594" y="4104814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7231CC1-087F-433C-9AC5-EF1C2146236F}"/>
                  </a:ext>
                </a:extLst>
              </p:cNvPr>
              <p:cNvSpPr/>
              <p:nvPr/>
            </p:nvSpPr>
            <p:spPr>
              <a:xfrm>
                <a:off x="4662834" y="3968493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7231CC1-087F-433C-9AC5-EF1C214623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834" y="3968493"/>
                <a:ext cx="518026" cy="369332"/>
              </a:xfrm>
              <a:prstGeom prst="rect">
                <a:avLst/>
              </a:prstGeom>
              <a:blipFill>
                <a:blip r:embed="rId7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F87B858A-6EFF-4436-AAA9-B285993BBDBF}"/>
              </a:ext>
            </a:extLst>
          </p:cNvPr>
          <p:cNvSpPr/>
          <p:nvPr/>
        </p:nvSpPr>
        <p:spPr>
          <a:xfrm>
            <a:off x="3670860" y="4104814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1E52AF4D-81CD-4DE8-8843-10322E1047EA}"/>
                  </a:ext>
                </a:extLst>
              </p:cNvPr>
              <p:cNvSpPr/>
              <p:nvPr/>
            </p:nvSpPr>
            <p:spPr>
              <a:xfrm>
                <a:off x="3764380" y="3983733"/>
                <a:ext cx="518026" cy="394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sub>
                      </m:sSub>
                      <m:r>
                        <a:rPr lang="ru-RU" b="1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1E52AF4D-81CD-4DE8-8843-10322E104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4380" y="3983733"/>
                <a:ext cx="518026" cy="394019"/>
              </a:xfrm>
              <a:prstGeom prst="rect">
                <a:avLst/>
              </a:prstGeom>
              <a:blipFill>
                <a:blip r:embed="rId8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B4942B90-529C-4690-9FC9-7B9E641CEE18}"/>
              </a:ext>
            </a:extLst>
          </p:cNvPr>
          <p:cNvSpPr/>
          <p:nvPr/>
        </p:nvSpPr>
        <p:spPr>
          <a:xfrm>
            <a:off x="2865301" y="4104814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26C6000D-5759-4279-8D15-8AA626D6FAE4}"/>
                  </a:ext>
                </a:extLst>
              </p:cNvPr>
              <p:cNvSpPr/>
              <p:nvPr/>
            </p:nvSpPr>
            <p:spPr>
              <a:xfrm>
                <a:off x="2943581" y="3968493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𝝆</m:t>
                      </m:r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26C6000D-5759-4279-8D15-8AA626D6FA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581" y="3968493"/>
                <a:ext cx="518026" cy="369332"/>
              </a:xfrm>
              <a:prstGeom prst="rect">
                <a:avLst/>
              </a:prstGeom>
              <a:blipFill>
                <a:blip r:embed="rId9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Объект 22">
            <a:extLst>
              <a:ext uri="{FF2B5EF4-FFF2-40B4-BE49-F238E27FC236}">
                <a16:creationId xmlns:a16="http://schemas.microsoft.com/office/drawing/2014/main" id="{42B08FF6-1AED-43BE-9267-9551EDD0070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27518" y="700425"/>
            <a:ext cx="4518758" cy="3163130"/>
          </a:xfrm>
          <a:prstGeom prst="rect">
            <a:avLst/>
          </a:prstGeom>
        </p:spPr>
      </p:pic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82D8ADEE-5639-4121-BBE4-F04F1FC8612C}"/>
              </a:ext>
            </a:extLst>
          </p:cNvPr>
          <p:cNvSpPr/>
          <p:nvPr/>
        </p:nvSpPr>
        <p:spPr>
          <a:xfrm>
            <a:off x="6102665" y="4104813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B4C204AE-D913-4459-90CF-DD6504EFE5F7}"/>
                  </a:ext>
                </a:extLst>
              </p:cNvPr>
              <p:cNvSpPr/>
              <p:nvPr/>
            </p:nvSpPr>
            <p:spPr>
              <a:xfrm>
                <a:off x="6241905" y="3995162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B4C204AE-D913-4459-90CF-DD6504EFE5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1905" y="3995162"/>
                <a:ext cx="518026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06FD0E10-A0E6-4400-9570-53E94C6F24B8}"/>
              </a:ext>
            </a:extLst>
          </p:cNvPr>
          <p:cNvSpPr/>
          <p:nvPr/>
        </p:nvSpPr>
        <p:spPr>
          <a:xfrm>
            <a:off x="5390113" y="4104814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A5FD7BB4-CA7F-4A29-B149-A790EA6A00A7}"/>
                  </a:ext>
                </a:extLst>
              </p:cNvPr>
              <p:cNvSpPr/>
              <p:nvPr/>
            </p:nvSpPr>
            <p:spPr>
              <a:xfrm>
                <a:off x="5483633" y="3983733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</m:sSub>
                      <m:r>
                        <a:rPr lang="ru-RU" b="1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A5FD7BB4-CA7F-4A29-B149-A790EA6A00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633" y="3983733"/>
                <a:ext cx="518026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5BC2F7A-F4FB-405C-AAC2-97867D9F5F56}"/>
                  </a:ext>
                </a:extLst>
              </p:cNvPr>
              <p:cNvSpPr txBox="1"/>
              <p:nvPr/>
            </p:nvSpPr>
            <p:spPr>
              <a:xfrm>
                <a:off x="4817551" y="5799300"/>
                <a:ext cx="2848708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5BC2F7A-F4FB-405C-AAC2-97867D9F5F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7551" y="5799300"/>
                <a:ext cx="2848708" cy="92217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9C0BDE40-F756-4586-8AB4-90E89A3F8BE2}"/>
              </a:ext>
            </a:extLst>
          </p:cNvPr>
          <p:cNvSpPr/>
          <p:nvPr/>
        </p:nvSpPr>
        <p:spPr>
          <a:xfrm>
            <a:off x="6992579" y="4090307"/>
            <a:ext cx="207512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6EEA55D4-6B14-4B16-9F86-E7FE1BE2D432}"/>
                  </a:ext>
                </a:extLst>
              </p:cNvPr>
              <p:cNvSpPr/>
              <p:nvPr/>
            </p:nvSpPr>
            <p:spPr>
              <a:xfrm>
                <a:off x="6861049" y="3999033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6EEA55D4-6B14-4B16-9F86-E7FE1BE2D4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1049" y="3999033"/>
                <a:ext cx="518026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67900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5503574-4A9C-47A0-B5C7-81EEECC21FC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2596" y="696686"/>
            <a:ext cx="8843059" cy="5298999"/>
          </a:xfrm>
        </p:spPr>
        <p:txBody>
          <a:bodyPr>
            <a:normAutofit/>
          </a:bodyPr>
          <a:lstStyle/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динамические вязкости и плотности систем:</a:t>
            </a:r>
          </a:p>
          <a:p>
            <a:pPr marL="457200" lvl="1" indent="0" algn="just">
              <a:spcBef>
                <a:spcPts val="600"/>
              </a:spcBef>
              <a:buNone/>
            </a:pPr>
            <a:r>
              <a:rPr lang="ru-RU" sz="2600" dirty="0"/>
              <a:t>ОКМ-2, </a:t>
            </a:r>
            <a:r>
              <a:rPr lang="en-US" sz="2600" dirty="0"/>
              <a:t>PETA, DMEG</a:t>
            </a:r>
            <a:r>
              <a:rPr lang="ru-RU" sz="2600" dirty="0"/>
              <a:t> – бутанол-1 при составах 0-20% по массе бутанола-1 и при температурах 15-40 ͦС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зависимости вязкости от</a:t>
            </a:r>
            <a:r>
              <a:rPr lang="en-US" sz="2600" dirty="0"/>
              <a:t> </a:t>
            </a:r>
            <a:r>
              <a:rPr lang="ru-RU" sz="2600" dirty="0"/>
              <a:t>состава смесей и температуры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Оценены коэффициенты диффузии при помощи молекулярной динамики;</a:t>
            </a:r>
            <a:endParaRPr lang="en-US" sz="2600" dirty="0"/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Экспериментально показана зависимость свойства полученных полимерных материалов от коэффициента диффузии мономеров.</a:t>
            </a:r>
          </a:p>
          <a:p>
            <a:pPr>
              <a:buFont typeface="Wingdings" panose="05000000000000000000" pitchFamily="2" charset="2"/>
              <a:buChar char="q"/>
            </a:pPr>
            <a:endParaRPr lang="ru-RU" sz="2800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53F252-85D4-4B68-9E9D-8C8E2D642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ВОДЫ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F73FE30-147B-4AC2-BDFE-F38AE5DF99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692206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E1EF0130-17C1-4B1B-AA22-58A8D73976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pPr/>
              <a:t>19</a:t>
            </a:fld>
            <a:endParaRPr lang="ru-RU" dirty="0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97B38FEE-F4C9-4AC4-A0A3-F064C16882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71120" y="2772954"/>
            <a:ext cx="9144000" cy="696686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Спасибо за внимание !</a:t>
            </a:r>
          </a:p>
        </p:txBody>
      </p:sp>
    </p:spTree>
    <p:extLst>
      <p:ext uri="{BB962C8B-B14F-4D97-AF65-F5344CB8AC3E}">
        <p14:creationId xmlns:p14="http://schemas.microsoft.com/office/powerpoint/2010/main" val="4839247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56B9CE8-018B-4BD3-8E15-75A2A45B430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696687"/>
            <a:ext cx="9144000" cy="2284257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00000"/>
              </a:lnSpc>
              <a:buNone/>
            </a:pPr>
            <a:r>
              <a:rPr lang="ru-RU" sz="2400" dirty="0"/>
              <a:t>построение математической модели </a:t>
            </a:r>
            <a:r>
              <a:rPr lang="ru-RU" sz="2400" dirty="0" err="1"/>
              <a:t>фотополимеризации</a:t>
            </a:r>
            <a:r>
              <a:rPr lang="ru-RU" sz="2400" dirty="0"/>
              <a:t> 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ru-RU" sz="2400" dirty="0"/>
              <a:t>ДМЭГ/бутанол, ПЭТА/бутанол, ОКМ-2/бутанол,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ru-RU" sz="2400" dirty="0"/>
              <a:t>инициируемой системой о-хинон/амин, </a:t>
            </a:r>
            <a:br>
              <a:rPr lang="ru-RU" sz="2400" dirty="0"/>
            </a:br>
            <a:r>
              <a:rPr lang="ru-RU" sz="2400" dirty="0"/>
              <a:t>которая учитывает кинетику реакции </a:t>
            </a:r>
            <a:r>
              <a:rPr lang="ru-RU" sz="2400" dirty="0" err="1"/>
              <a:t>фотоинициирования</a:t>
            </a:r>
            <a:r>
              <a:rPr lang="ru-RU" sz="2400" dirty="0"/>
              <a:t> 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ru-RU" sz="2400" dirty="0"/>
              <a:t>и оценка диффузионных процессов 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ЦЕЛЬ РАБОТЫ </a:t>
            </a:r>
          </a:p>
        </p:txBody>
      </p:sp>
      <p:sp>
        <p:nvSpPr>
          <p:cNvPr id="10" name="Объект 2">
            <a:extLst>
              <a:ext uri="{FF2B5EF4-FFF2-40B4-BE49-F238E27FC236}">
                <a16:creationId xmlns:a16="http://schemas.microsoft.com/office/drawing/2014/main" id="{BEA0BCF7-85FA-4F07-9922-5D7A4FE68EF4}"/>
              </a:ext>
            </a:extLst>
          </p:cNvPr>
          <p:cNvSpPr txBox="1">
            <a:spLocks/>
          </p:cNvSpPr>
          <p:nvPr/>
        </p:nvSpPr>
        <p:spPr>
          <a:xfrm>
            <a:off x="0" y="2895978"/>
            <a:ext cx="9144000" cy="43985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400" dirty="0"/>
              <a:t>Задачи:</a:t>
            </a:r>
          </a:p>
          <a:p>
            <a:pPr marL="804863" lvl="0" indent="-447675">
              <a:buFont typeface="Wingdings" panose="05000000000000000000" pitchFamily="2" charset="2"/>
              <a:buChar char="q"/>
            </a:pPr>
            <a:r>
              <a:rPr lang="ru-RU" dirty="0"/>
              <a:t>Построение системы дифференциальных уравнений для описания механизма фотовосстановления и полимеризации</a:t>
            </a:r>
          </a:p>
          <a:p>
            <a:pPr marL="804863" lvl="0" indent="-447675">
              <a:buFont typeface="Wingdings" panose="05000000000000000000" pitchFamily="2" charset="2"/>
              <a:buChar char="q"/>
            </a:pPr>
            <a:r>
              <a:rPr lang="ru-RU" dirty="0"/>
              <a:t>Изучение влияния параметров (констант скоростей) на концентрацию действующих компонентов в системе</a:t>
            </a:r>
          </a:p>
          <a:p>
            <a:pPr marL="804863" lvl="0" indent="-447675">
              <a:buFont typeface="Wingdings" panose="05000000000000000000" pitchFamily="2" charset="2"/>
              <a:buChar char="q"/>
            </a:pPr>
            <a:r>
              <a:rPr lang="ru-RU" dirty="0"/>
              <a:t>Выбор наиболее оптимального метода численного решения системы.</a:t>
            </a:r>
          </a:p>
          <a:p>
            <a:pPr marL="804863" indent="-447675">
              <a:buFont typeface="Wingdings" panose="05000000000000000000" pitchFamily="2" charset="2"/>
              <a:buChar char="q"/>
            </a:pPr>
            <a:r>
              <a:rPr lang="ru-RU" dirty="0"/>
              <a:t>Оценка коэффициентов диффузии компонентов.</a:t>
            </a:r>
          </a:p>
          <a:p>
            <a:pPr marL="804863" lvl="0" indent="-447675">
              <a:buFont typeface="Wingdings" panose="05000000000000000000" pitchFamily="2" charset="2"/>
              <a:buChar char="q"/>
            </a:pPr>
            <a:r>
              <a:rPr lang="ru-RU" dirty="0"/>
              <a:t>Учет диффузионных процессов при полимеризации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ru-RU" sz="2400" dirty="0"/>
          </a:p>
          <a:p>
            <a:pPr marL="457200" indent="-457200">
              <a:buFont typeface="+mj-lt"/>
              <a:buAutoNum type="arabicPeriod"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7445585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8DA817DF-14E5-4F5C-81AE-73990DED6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pPr/>
              <a:t>20</a:t>
            </a:fld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45B4C2C-2D0A-4396-A0D2-72DC1D17CB86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43A2FD59-BEE9-4F3B-A395-A0F1C21989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Благодарности</a:t>
            </a:r>
          </a:p>
        </p:txBody>
      </p:sp>
    </p:spTree>
    <p:extLst>
      <p:ext uri="{BB962C8B-B14F-4D97-AF65-F5344CB8AC3E}">
        <p14:creationId xmlns:p14="http://schemas.microsoft.com/office/powerpoint/2010/main" val="22592199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</a:t>
            </a:r>
            <a:r>
              <a:rPr lang="ru-RU" dirty="0" err="1"/>
              <a:t>фотоинициирования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8680" y="590882"/>
            <a:ext cx="7406640" cy="3687460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A85ADB1-EB73-4638-A48C-FAD0640C285E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5139" y="4370665"/>
            <a:ext cx="8577074" cy="2443134"/>
          </a:xfrm>
          <a:prstGeom prst="rect">
            <a:avLst/>
          </a:prstGeom>
        </p:spPr>
      </p:pic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ECB1A6F-3BC5-43FC-83B2-4DA6C99C2D67}"/>
              </a:ext>
            </a:extLst>
          </p:cNvPr>
          <p:cNvSpPr/>
          <p:nvPr/>
        </p:nvSpPr>
        <p:spPr>
          <a:xfrm>
            <a:off x="4200356" y="4303633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2F705C3-392A-48D9-A640-307A1518C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418514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406" y="594360"/>
            <a:ext cx="7892943" cy="2779832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CF0464-26DA-477F-AC7F-A4F6254A479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406" y="3734913"/>
            <a:ext cx="7892944" cy="2395921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полимеризации</a:t>
            </a:r>
          </a:p>
        </p:txBody>
      </p:sp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ECB1A6F-3BC5-43FC-83B2-4DA6C99C2D67}"/>
              </a:ext>
            </a:extLst>
          </p:cNvPr>
          <p:cNvSpPr/>
          <p:nvPr/>
        </p:nvSpPr>
        <p:spPr>
          <a:xfrm>
            <a:off x="4197233" y="3374192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5F30A25-58F6-4EFA-B862-455507EE4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777591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7FF2F154-03CE-42AF-93E2-A2513712BE79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-1" y="5038594"/>
            <a:ext cx="4527344" cy="149504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1CE66FB7-5679-451D-861B-614DACAD90F1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4604464" y="5038594"/>
            <a:ext cx="4527344" cy="1495044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C01AB1DE-0EAB-4153-BBE0-6897B43AA6B9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4597109" y="2027199"/>
            <a:ext cx="4527344" cy="14950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ru-RU" dirty="0"/>
                  <a:t>Влия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𝑑𝑖𝑓𝑓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333" t="-2632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36" y="3633223"/>
            <a:ext cx="4506007" cy="288548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06882" y="695252"/>
            <a:ext cx="4527345" cy="282699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4063107-742F-4A70-9D2A-714863979B2A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616659" y="3631724"/>
            <a:ext cx="4512101" cy="288548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3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663975"/>
            <a:ext cx="4527344" cy="28612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682021" y="2482334"/>
                <a:ext cx="63677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021" y="2482334"/>
                <a:ext cx="636776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3134434" y="5383768"/>
                <a:ext cx="1184363" cy="624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𝑑𝑖𝑓𝑓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434" y="5383768"/>
                <a:ext cx="1184363" cy="6242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8113341" y="2482334"/>
                <a:ext cx="68890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ru-RU" sz="3200" i="1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3341" y="2482334"/>
                <a:ext cx="688907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0428F2EA-2BD1-41F6-85EA-41241200928C}"/>
                  </a:ext>
                </a:extLst>
              </p:cNvPr>
              <p:cNvSpPr/>
              <p:nvPr/>
            </p:nvSpPr>
            <p:spPr>
              <a:xfrm>
                <a:off x="8220517" y="5383768"/>
                <a:ext cx="713529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0428F2EA-2BD1-41F6-85EA-4124120092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517" y="5383768"/>
                <a:ext cx="713529" cy="62273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63085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dirty="0"/>
                  <a:t>Влияние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𝑑𝑄</m:t>
                        </m:r>
                      </m:sub>
                    </m:sSub>
                  </m:oMath>
                </a14:m>
                <a:r>
                  <a:rPr lang="en-US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</m:oMath>
                </a14:m>
                <a:r>
                  <a:rPr lang="ru-RU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𝑖𝑠</m:t>
                        </m:r>
                      </m:sub>
                    </m:sSub>
                  </m:oMath>
                </a14:m>
                <a:r>
                  <a:rPr lang="ru-RU" dirty="0"/>
                  <a:t>,</a:t>
                </a:r>
                <a:r>
                  <a:rPr lang="ru-RU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𝑝𝑟𝑜𝑝</m:t>
                        </m:r>
                      </m:sub>
                    </m:sSub>
                  </m:oMath>
                </a14:m>
                <a:r>
                  <a:rPr lang="en-US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𝑖𝑛h</m:t>
                        </m:r>
                      </m:sub>
                    </m:sSub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33" t="-2632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029" y="3659094"/>
            <a:ext cx="4509629" cy="2933729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4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1"/>
          <a:stretch/>
        </p:blipFill>
        <p:spPr>
          <a:xfrm>
            <a:off x="12154" y="591955"/>
            <a:ext cx="4527380" cy="29798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262673" y="2477500"/>
                <a:ext cx="927883" cy="619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𝑑𝑄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673" y="2477500"/>
                <a:ext cx="927883" cy="6195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398734" y="4717780"/>
                <a:ext cx="1653914" cy="1077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𝐷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𝐷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𝑑𝑖𝑠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734" y="4717780"/>
                <a:ext cx="1653914" cy="107721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4D09B93A-4C3B-4037-A671-80504F303FB7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21040" y="3640625"/>
            <a:ext cx="4500554" cy="295705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C64FF30-1C51-44A6-924F-0FA42B1CF7C1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51688" y="628531"/>
            <a:ext cx="4496865" cy="29570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1DA53627-BF91-46EB-B52E-CB06E8BD67D9}"/>
                  </a:ext>
                </a:extLst>
              </p:cNvPr>
              <p:cNvSpPr/>
              <p:nvPr/>
            </p:nvSpPr>
            <p:spPr>
              <a:xfrm>
                <a:off x="7777787" y="2546091"/>
                <a:ext cx="1237711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𝑝𝑟𝑜𝑝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1DA53627-BF91-46EB-B52E-CB06E8BD6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7787" y="2546091"/>
                <a:ext cx="1237711" cy="62273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E895D800-B6A9-4DF9-976E-00AC865DF92D}"/>
                  </a:ext>
                </a:extLst>
              </p:cNvPr>
              <p:cNvSpPr/>
              <p:nvPr/>
            </p:nvSpPr>
            <p:spPr>
              <a:xfrm>
                <a:off x="7889612" y="5480955"/>
                <a:ext cx="101406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𝑛h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E895D800-B6A9-4DF9-976E-00AC865DF9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9612" y="5480955"/>
                <a:ext cx="1014060" cy="5847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13529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sz="2400" dirty="0"/>
                  <a:t>Влияние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𝑟𝑎𝑛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𝑜𝑙</m:t>
                        </m:r>
                      </m:sub>
                    </m:sSub>
                  </m:oMath>
                </a14:m>
                <a:r>
                  <a:rPr lang="en-US" sz="2400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𝑟𝑎𝑛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𝑒𝑟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</m:oMath>
                </a14:m>
                <a:r>
                  <a:rPr lang="ru-RU" sz="2400" dirty="0"/>
                  <a:t> 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000" b="-17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26" y="3643351"/>
            <a:ext cx="4521416" cy="286999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69536" y="621525"/>
            <a:ext cx="4462174" cy="2894328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5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2192" y="582612"/>
            <a:ext cx="4539536" cy="29332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269164" y="2204091"/>
                <a:ext cx="199747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𝑟𝑎𝑛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𝑠𝑜𝑙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64" y="2204091"/>
                <a:ext cx="199747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2593013" y="5393383"/>
                <a:ext cx="184646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𝑟𝑎𝑛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013" y="5393383"/>
                <a:ext cx="1846468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7486650" y="2496479"/>
                <a:ext cx="168103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𝑡𝑒𝑟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6650" y="2496479"/>
                <a:ext cx="1681038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17916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4897CD-D0C2-46E5-BCFB-738BC7EC9D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dirty="0"/>
              <a:t>НАХОЖДЕНИЕ ВЯЗКОСТЕЙ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69A3C5D-E6DB-42BF-A1B7-8FB4A037BAF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06031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587D0C2-F620-4753-981F-A3EB9CB8C14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3608767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BD14572-27D0-4017-82BE-38FBB4D9E69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528446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2">
            <a:extLst>
              <a:ext uri="{FF2B5EF4-FFF2-40B4-BE49-F238E27FC236}">
                <a16:creationId xmlns:a16="http://schemas.microsoft.com/office/drawing/2014/main" id="{6621B979-C5BB-4758-8DC9-184CCE41F7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2" t="23065" r="5000" b="27363"/>
          <a:stretch/>
        </p:blipFill>
        <p:spPr bwMode="auto">
          <a:xfrm>
            <a:off x="90338" y="1131451"/>
            <a:ext cx="4359742" cy="20310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9D95CF5-9E3B-46A9-A2F2-B26A57626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041145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809DE2-0CC4-4A57-82F0-47A0F9186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МОЛЕКУЛЯРНАЯ ДИНАМИКА</a:t>
            </a:r>
          </a:p>
        </p:txBody>
      </p:sp>
      <p:pic>
        <p:nvPicPr>
          <p:cNvPr id="17" name="Объект 14">
            <a:extLst>
              <a:ext uri="{FF2B5EF4-FFF2-40B4-BE49-F238E27FC236}">
                <a16:creationId xmlns:a16="http://schemas.microsoft.com/office/drawing/2014/main" id="{CA371DC6-9D6C-46AE-B4CB-968785FA02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539274"/>
            <a:ext cx="4492432" cy="3144703"/>
          </a:xfrm>
          <a:prstGeom prst="rect">
            <a:avLst/>
          </a:prstGeom>
        </p:spPr>
      </p:pic>
      <p:pic>
        <p:nvPicPr>
          <p:cNvPr id="21" name="Объект 14">
            <a:extLst>
              <a:ext uri="{FF2B5EF4-FFF2-40B4-BE49-F238E27FC236}">
                <a16:creationId xmlns:a16="http://schemas.microsoft.com/office/drawing/2014/main" id="{A391AC7B-B7A6-4B9C-A095-2B0B5F1E3F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3713296"/>
            <a:ext cx="4492432" cy="3144703"/>
          </a:xfrm>
          <a:prstGeom prst="rect">
            <a:avLst/>
          </a:prstGeom>
        </p:spPr>
      </p:pic>
      <p:pic>
        <p:nvPicPr>
          <p:cNvPr id="24" name="Объект 14">
            <a:extLst>
              <a:ext uri="{FF2B5EF4-FFF2-40B4-BE49-F238E27FC236}">
                <a16:creationId xmlns:a16="http://schemas.microsoft.com/office/drawing/2014/main" id="{9054FF7B-4AA4-4397-8809-93F9688569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539274"/>
            <a:ext cx="4492432" cy="3144703"/>
          </a:xfrm>
          <a:prstGeom prst="rect">
            <a:avLst/>
          </a:prstGeom>
        </p:spPr>
      </p:pic>
      <p:pic>
        <p:nvPicPr>
          <p:cNvPr id="25" name="Объект 14">
            <a:extLst>
              <a:ext uri="{FF2B5EF4-FFF2-40B4-BE49-F238E27FC236}">
                <a16:creationId xmlns:a16="http://schemas.microsoft.com/office/drawing/2014/main" id="{22C074AB-0221-4ADE-8665-F4C16AFB45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3713297"/>
            <a:ext cx="4492432" cy="314470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B9446B2-73BF-4F26-ADA6-DA54921FC52A}"/>
              </a:ext>
            </a:extLst>
          </p:cNvPr>
          <p:cNvSpPr txBox="1"/>
          <p:nvPr/>
        </p:nvSpPr>
        <p:spPr>
          <a:xfrm>
            <a:off x="557236" y="602707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Butanol-1</a:t>
            </a:r>
            <a:endParaRPr lang="ru-RU" sz="2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B7268B0-DC80-4FD4-9865-67FC6C9561D7}"/>
              </a:ext>
            </a:extLst>
          </p:cNvPr>
          <p:cNvSpPr txBox="1"/>
          <p:nvPr/>
        </p:nvSpPr>
        <p:spPr>
          <a:xfrm>
            <a:off x="5203057" y="586401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DMEG</a:t>
            </a:r>
            <a:endParaRPr lang="ru-RU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A44E565-246B-42AC-916C-F13ECC9AEE4D}"/>
              </a:ext>
            </a:extLst>
          </p:cNvPr>
          <p:cNvSpPr txBox="1"/>
          <p:nvPr/>
        </p:nvSpPr>
        <p:spPr>
          <a:xfrm>
            <a:off x="557236" y="3761585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OCM-2</a:t>
            </a:r>
            <a:endParaRPr lang="ru-RU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0EF0F0D-8F74-4EC2-9690-6F02906834CD}"/>
              </a:ext>
            </a:extLst>
          </p:cNvPr>
          <p:cNvSpPr txBox="1"/>
          <p:nvPr/>
        </p:nvSpPr>
        <p:spPr>
          <a:xfrm>
            <a:off x="5227441" y="3761584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PETA</a:t>
            </a:r>
            <a:endParaRPr lang="ru-RU" sz="2400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3328AB6-3171-4D17-B839-292C4DE62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7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25">
                <a:extLst>
                  <a:ext uri="{FF2B5EF4-FFF2-40B4-BE49-F238E27FC236}">
                    <a16:creationId xmlns:a16="http://schemas.microsoft.com/office/drawing/2014/main" id="{06AC7F02-998D-4D11-8C50-F011FF76918C}"/>
                  </a:ext>
                </a:extLst>
              </p:cNvPr>
              <p:cNvSpPr txBox="1"/>
              <p:nvPr/>
            </p:nvSpPr>
            <p:spPr>
              <a:xfrm>
                <a:off x="576686" y="1048066"/>
                <a:ext cx="3232445" cy="100965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2.3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0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25">
                <a:extLst>
                  <a:ext uri="{FF2B5EF4-FFF2-40B4-BE49-F238E27FC236}">
                    <a16:creationId xmlns:a16="http://schemas.microsoft.com/office/drawing/2014/main" id="{06AC7F02-998D-4D11-8C50-F011FF7691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86" y="1048066"/>
                <a:ext cx="3232445" cy="10096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C6D8DFE6-B52C-48E4-B0CF-33A41F6395FA}"/>
                  </a:ext>
                </a:extLst>
              </p:cNvPr>
              <p:cNvSpPr txBox="1"/>
              <p:nvPr/>
            </p:nvSpPr>
            <p:spPr>
              <a:xfrm>
                <a:off x="576686" y="4223249"/>
                <a:ext cx="2612685" cy="4979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1.6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C6D8DFE6-B52C-48E4-B0CF-33A41F6395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86" y="4223249"/>
                <a:ext cx="2612685" cy="49795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5A4613DB-5593-4E1A-AAD2-B7097F10B004}"/>
                  </a:ext>
                </a:extLst>
              </p:cNvPr>
              <p:cNvSpPr txBox="1"/>
              <p:nvPr/>
            </p:nvSpPr>
            <p:spPr>
              <a:xfrm>
                <a:off x="5227441" y="1022097"/>
                <a:ext cx="2197448" cy="3755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9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 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5A4613DB-5593-4E1A-AAD2-B7097F10B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41" y="1022097"/>
                <a:ext cx="2197448" cy="375552"/>
              </a:xfrm>
              <a:prstGeom prst="rect">
                <a:avLst/>
              </a:prstGeom>
              <a:blipFill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0740528C-A284-40C5-BCE3-2522A599CBDE}"/>
                  </a:ext>
                </a:extLst>
              </p:cNvPr>
              <p:cNvSpPr txBox="1"/>
              <p:nvPr/>
            </p:nvSpPr>
            <p:spPr>
              <a:xfrm>
                <a:off x="5227441" y="4211185"/>
                <a:ext cx="2280799" cy="3755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.5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0740528C-A284-40C5-BCE3-2522A599C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41" y="4211185"/>
                <a:ext cx="2280799" cy="37555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33066141-AC06-40F2-8960-16765A74A344}"/>
              </a:ext>
            </a:extLst>
          </p:cNvPr>
          <p:cNvSpPr/>
          <p:nvPr/>
        </p:nvSpPr>
        <p:spPr>
          <a:xfrm>
            <a:off x="833120" y="3794837"/>
            <a:ext cx="198120" cy="3913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K</a:t>
            </a:r>
            <a:endParaRPr lang="ru-RU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2746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еагирующие вещества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9FFD73B-3EE7-4FBD-9965-B9797A2FD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19655"/>
              </p:ext>
            </p:extLst>
          </p:nvPr>
        </p:nvGraphicFramePr>
        <p:xfrm>
          <a:off x="3857625" y="3109119"/>
          <a:ext cx="162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CS ChemDraw Drawing" r:id="rId3" imgW="1626213" imgH="659903" progId="ChemDraw.Document.6.0">
                  <p:embed/>
                </p:oleObj>
              </mc:Choice>
              <mc:Fallback>
                <p:oleObj name="CS ChemDraw Drawing" r:id="rId3" imgW="1626213" imgH="659903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39FFD73B-3EE7-4FBD-9965-B9797A2FD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7625" y="3109119"/>
                        <a:ext cx="1625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ED367ED-652A-46AD-A31C-DEC224E0A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517537"/>
              </p:ext>
            </p:extLst>
          </p:nvPr>
        </p:nvGraphicFramePr>
        <p:xfrm>
          <a:off x="159079" y="5272628"/>
          <a:ext cx="30226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CS ChemDraw Drawing" r:id="rId5" imgW="3022082" imgH="1446321" progId="ChemDraw.Document.6.0">
                  <p:embed/>
                </p:oleObj>
              </mc:Choice>
              <mc:Fallback>
                <p:oleObj name="CS ChemDraw Drawing" r:id="rId5" imgW="3022082" imgH="1446321" progId="ChemDraw.Document.6.0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FED367ED-652A-46AD-A31C-DEC224E0A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079" y="5272628"/>
                        <a:ext cx="3022600" cy="144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92E9306C-537B-4927-8F72-CDDB6C8A8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64968"/>
              </p:ext>
            </p:extLst>
          </p:nvPr>
        </p:nvGraphicFramePr>
        <p:xfrm>
          <a:off x="159079" y="861255"/>
          <a:ext cx="731361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CS ChemDraw Drawing" r:id="rId7" imgW="7313666" imgH="1406402" progId="ChemDraw.Document.6.0">
                  <p:embed/>
                </p:oleObj>
              </mc:Choice>
              <mc:Fallback>
                <p:oleObj name="CS ChemDraw Drawing" r:id="rId7" imgW="7313666" imgH="1406402" progId="ChemDraw.Document.6.0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92E9306C-537B-4927-8F72-CDDB6C8A84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079" y="861255"/>
                        <a:ext cx="7313612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27F4015A-0BEC-4E4E-9774-C6B0C70CF03C}"/>
              </a:ext>
            </a:extLst>
          </p:cNvPr>
          <p:cNvGrpSpPr/>
          <p:nvPr/>
        </p:nvGrpSpPr>
        <p:grpSpPr>
          <a:xfrm>
            <a:off x="158750" y="2743200"/>
            <a:ext cx="3352800" cy="2052638"/>
            <a:chOff x="158750" y="2536899"/>
            <a:chExt cx="3352800" cy="2052638"/>
          </a:xfrm>
        </p:grpSpPr>
        <p:graphicFrame>
          <p:nvGraphicFramePr>
            <p:cNvPr id="14" name="Объект 13">
              <a:extLst>
                <a:ext uri="{FF2B5EF4-FFF2-40B4-BE49-F238E27FC236}">
                  <a16:creationId xmlns:a16="http://schemas.microsoft.com/office/drawing/2014/main" id="{E48A6BED-AA11-4D4C-ACEF-6458E3E2A9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377190"/>
                </p:ext>
              </p:extLst>
            </p:nvPr>
          </p:nvGraphicFramePr>
          <p:xfrm>
            <a:off x="158750" y="2536899"/>
            <a:ext cx="3352800" cy="205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" name="CS ChemDraw Drawing" r:id="rId9" imgW="3352723" imgH="2052794" progId="ChemDraw.Document.6.0">
                    <p:embed/>
                  </p:oleObj>
                </mc:Choice>
                <mc:Fallback>
                  <p:oleObj name="CS ChemDraw Drawing" r:id="rId9" imgW="3352723" imgH="2052794" progId="ChemDraw.Document.6.0">
                    <p:embed/>
                    <p:pic>
                      <p:nvPicPr>
                        <p:cNvPr id="14" name="Объект 13">
                          <a:extLst>
                            <a:ext uri="{FF2B5EF4-FFF2-40B4-BE49-F238E27FC236}">
                              <a16:creationId xmlns:a16="http://schemas.microsoft.com/office/drawing/2014/main" id="{E48A6BED-AA11-4D4C-ACEF-6458E3E2A9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8750" y="2536899"/>
                          <a:ext cx="3352800" cy="2052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490322A-376A-454A-B603-21AC0D9EA68D}"/>
                </a:ext>
              </a:extLst>
            </p:cNvPr>
            <p:cNvSpPr txBox="1"/>
            <p:nvPr/>
          </p:nvSpPr>
          <p:spPr>
            <a:xfrm>
              <a:off x="1427119" y="4138221"/>
              <a:ext cx="70083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ru-RU" dirty="0"/>
                <a:t>ПЭТА</a:t>
              </a:r>
            </a:p>
          </p:txBody>
        </p:sp>
      </p:grp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B901417-DA6F-4F7E-9081-E4BA45560D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CEC19003-FD66-4EE2-B2FC-54CC186F223F}" type="slidenum">
              <a:rPr lang="ru-RU" smtClean="0"/>
              <a:t>3</a:t>
            </a:fld>
            <a:endParaRPr lang="ru-RU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340ACB30-5D84-482F-8229-3F8F89B38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362017"/>
              </p:ext>
            </p:extLst>
          </p:nvPr>
        </p:nvGraphicFramePr>
        <p:xfrm>
          <a:off x="5830888" y="1885950"/>
          <a:ext cx="3287712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CS ChemDraw Drawing" r:id="rId11" imgW="3287086" imgH="2038976" progId="ChemDraw.Document.6.0">
                  <p:embed/>
                </p:oleObj>
              </mc:Choice>
              <mc:Fallback>
                <p:oleObj name="CS ChemDraw Drawing" r:id="rId11" imgW="3287086" imgH="2038976" progId="ChemDraw.Document.6.0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340ACB30-5D84-482F-8229-3F8F89B38A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30888" y="1885950"/>
                        <a:ext cx="3287712" cy="203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314F5D6F-777E-4607-88A9-FE8ADC78B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176861"/>
              </p:ext>
            </p:extLst>
          </p:nvPr>
        </p:nvGraphicFramePr>
        <p:xfrm>
          <a:off x="5829300" y="4181475"/>
          <a:ext cx="328612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CS ChemDraw Drawing" r:id="rId13" imgW="3285552" imgH="2119736" progId="ChemDraw.Document.6.0">
                  <p:embed/>
                </p:oleObj>
              </mc:Choice>
              <mc:Fallback>
                <p:oleObj name="CS ChemDraw Drawing" r:id="rId13" imgW="3285552" imgH="2119736" progId="ChemDraw.Document.6.0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314F5D6F-777E-4607-88A9-FE8ADC78BD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29300" y="4181475"/>
                        <a:ext cx="3286125" cy="211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210066A-32D8-49B6-AD69-372D04FF6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96309"/>
              </p:ext>
            </p:extLst>
          </p:nvPr>
        </p:nvGraphicFramePr>
        <p:xfrm>
          <a:off x="3857625" y="4795838"/>
          <a:ext cx="1444625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CS ChemDraw Drawing" r:id="rId15" imgW="1444637" imgH="1836306" progId="ChemDraw.Document.6.0">
                  <p:embed/>
                </p:oleObj>
              </mc:Choice>
              <mc:Fallback>
                <p:oleObj name="CS ChemDraw Drawing" r:id="rId15" imgW="1444637" imgH="1836306" progId="ChemDraw.Document.6.0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5210066A-32D8-49B6-AD69-372D04FF6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57625" y="4795838"/>
                        <a:ext cx="1444625" cy="183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9130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Активация хинона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797B5CD-032C-4CC8-AC23-27702C96BAF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20" y="1332264"/>
            <a:ext cx="4175581" cy="3079785"/>
          </a:xfrm>
          <a:prstGeom prst="rect">
            <a:avLst/>
          </a:prstGeom>
        </p:spPr>
      </p:pic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9FF12B2-B729-453D-8E3D-BA3BDAA27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4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D98CAE3-15DA-485D-9340-2AA15C457F8C}"/>
                  </a:ext>
                </a:extLst>
              </p:cNvPr>
              <p:cNvSpPr/>
              <p:nvPr/>
            </p:nvSpPr>
            <p:spPr>
              <a:xfrm>
                <a:off x="4387175" y="1377926"/>
                <a:ext cx="4214701" cy="587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(1−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endChr m:val="]"/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ε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D98CAE3-15DA-485D-9340-2AA15C457F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175" y="1377926"/>
                <a:ext cx="4214701" cy="5874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A12114FF-3915-48F2-B5CE-9E27B905253F}"/>
              </a:ext>
            </a:extLst>
          </p:cNvPr>
          <p:cNvSpPr txBox="1"/>
          <p:nvPr/>
        </p:nvSpPr>
        <p:spPr>
          <a:xfrm flipH="1">
            <a:off x="4387175" y="983675"/>
            <a:ext cx="421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Из закона </a:t>
            </a:r>
            <a:r>
              <a:rPr lang="ru-RU" b="1" dirty="0" err="1"/>
              <a:t>Бугера</a:t>
            </a:r>
            <a:r>
              <a:rPr lang="ru-RU" b="1" dirty="0"/>
              <a:t>-Ламберта-Бэр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ADFBEBF0-9A57-4E14-94F9-3D0DC6DC1BE5}"/>
                  </a:ext>
                </a:extLst>
              </p:cNvPr>
              <p:cNvSpPr/>
              <p:nvPr/>
            </p:nvSpPr>
            <p:spPr>
              <a:xfrm>
                <a:off x="4387175" y="2065056"/>
                <a:ext cx="421470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ru-RU" sz="280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u-RU" sz="2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"/>
                          <m:endChr m:val="]"/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ru-RU" sz="2800">
                              <a:latin typeface="Cambria Math" panose="02040503050406030204" pitchFamily="18" charset="0"/>
                            </a:rPr>
                            <m:t>ε</m:t>
                          </m:r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ru-RU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80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ADFBEBF0-9A57-4E14-94F9-3D0DC6DC1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175" y="2065056"/>
                <a:ext cx="4214701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5F89E64F-4AB8-42D3-AEF7-84E83C56AE30}"/>
                  </a:ext>
                </a:extLst>
              </p:cNvPr>
              <p:cNvSpPr/>
              <p:nvPr/>
            </p:nvSpPr>
            <p:spPr>
              <a:xfrm>
                <a:off x="4435715" y="3103123"/>
                <a:ext cx="4214703" cy="12578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ru-RU" sz="28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ru-RU" sz="28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ru-RU" sz="2800">
                              <a:latin typeface="Cambria Math" panose="02040503050406030204" pitchFamily="18" charset="0"/>
                            </a:rPr>
                            <m:t>ε</m:t>
                          </m:r>
                          <m:r>
                            <a:rPr lang="ru-RU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f>
                            <m:fPr>
                              <m:ctrlPr>
                                <a:rPr lang="ru-RU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 с</m:t>
                              </m:r>
                            </m:num>
                            <m:den>
                              <m:r>
                                <a:rPr lang="ru-RU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ru-RU" sz="2800"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ru-RU" sz="2800">
                          <a:latin typeface="Cambria Math" panose="02040503050406030204" pitchFamily="18" charset="0"/>
                        </a:rPr>
                        <m:t>Q</m:t>
                      </m:r>
                      <m:r>
                        <a:rPr lang="ru-RU" sz="280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5F89E64F-4AB8-42D3-AEF7-84E83C56A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5715" y="3103123"/>
                <a:ext cx="4214703" cy="12578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E32960A9-515C-4FA9-AA95-92114592F08F}"/>
              </a:ext>
            </a:extLst>
          </p:cNvPr>
          <p:cNvSpPr txBox="1"/>
          <p:nvPr/>
        </p:nvSpPr>
        <p:spPr>
          <a:xfrm flipH="1">
            <a:off x="4472292" y="2687937"/>
            <a:ext cx="421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Скорость реакции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425D90-4352-4AD3-AF6C-AEB83AA2EDDC}"/>
              </a:ext>
            </a:extLst>
          </p:cNvPr>
          <p:cNvSpPr txBox="1"/>
          <p:nvPr/>
        </p:nvSpPr>
        <p:spPr>
          <a:xfrm flipH="1">
            <a:off x="92843" y="711183"/>
            <a:ext cx="41820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Диаграмма переходов между возбужденными состояниями хинона: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16FEB721-F966-4103-AC19-66A6B4C96D5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-943" r="56068"/>
          <a:stretch/>
        </p:blipFill>
        <p:spPr>
          <a:xfrm>
            <a:off x="1213967" y="4567132"/>
            <a:ext cx="1936744" cy="540660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7E0BC747-2A9C-42FC-BABB-48D8EF8BA337}"/>
                  </a:ext>
                </a:extLst>
              </p:cNvPr>
              <p:cNvSpPr/>
              <p:nvPr/>
            </p:nvSpPr>
            <p:spPr>
              <a:xfrm>
                <a:off x="3857614" y="3014043"/>
                <a:ext cx="1170854" cy="3413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1600" b="0" i="0" smtClean="0">
                          <a:latin typeface="Cambria Math" panose="02040503050406030204" pitchFamily="18" charset="0"/>
                        </a:rPr>
                        <m:t>с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7E0BC747-2A9C-42FC-BABB-48D8EF8BA3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14" y="3014043"/>
                <a:ext cx="1170854" cy="3413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EBCBACF5-0552-4CBB-B685-436216F27121}"/>
              </a:ext>
            </a:extLst>
          </p:cNvPr>
          <p:cNvCxnSpPr>
            <a:cxnSpLocks/>
          </p:cNvCxnSpPr>
          <p:nvPr/>
        </p:nvCxnSpPr>
        <p:spPr>
          <a:xfrm>
            <a:off x="3006090" y="3478530"/>
            <a:ext cx="0" cy="8504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74398815-4713-4040-A7C9-64302C1626FB}"/>
                  </a:ext>
                </a:extLst>
              </p:cNvPr>
              <p:cNvSpPr/>
              <p:nvPr/>
            </p:nvSpPr>
            <p:spPr>
              <a:xfrm>
                <a:off x="2298105" y="1667052"/>
                <a:ext cx="2127313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ru-RU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ru-RU" sz="1600" b="0" i="1" smtClean="0">
                                  <a:latin typeface="Cambria Math" panose="02040503050406030204" pitchFamily="18" charset="0"/>
                                </a:rPr>
                                <m:t>−10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−8</m:t>
                          </m:r>
                        </m:sup>
                      </m:sSup>
                      <m:r>
                        <a:rPr lang="ru-RU" sz="1600" b="0" i="1" smtClean="0">
                          <a:latin typeface="Cambria Math" panose="02040503050406030204" pitchFamily="18" charset="0"/>
                        </a:rPr>
                        <m:t> с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74398815-4713-4040-A7C9-64302C1626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105" y="1667052"/>
                <a:ext cx="2127313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61910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8FEA6AC-B0F7-4F37-B7AD-7316A2A54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7364"/>
              </p:ext>
            </p:extLst>
          </p:nvPr>
        </p:nvGraphicFramePr>
        <p:xfrm>
          <a:off x="675984" y="2809316"/>
          <a:ext cx="7783539" cy="93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CS ChemDraw Drawing" r:id="rId3" imgW="5541149" imgH="666045" progId="ChemDraw.Document.6.0">
                  <p:embed/>
                </p:oleObj>
              </mc:Choice>
              <mc:Fallback>
                <p:oleObj name="CS ChemDraw Drawing" r:id="rId3" imgW="5541149" imgH="666045" progId="ChemDraw.Document.6.0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8FEA6AC-B0F7-4F37-B7AD-7316A2A54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84" y="2809316"/>
                        <a:ext cx="7783539" cy="936264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4B77B5F-150F-4A2B-85EF-25FC465E71CD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2330" y="676091"/>
            <a:ext cx="7861127" cy="1521508"/>
          </a:xfrm>
          <a:prstGeom prst="rect">
            <a:avLst/>
          </a:prstGeom>
          <a:ln w="28575">
            <a:noFill/>
          </a:ln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33300"/>
            <a:ext cx="9144000" cy="696686"/>
          </a:xfrm>
        </p:spPr>
        <p:txBody>
          <a:bodyPr>
            <a:normAutofit/>
          </a:bodyPr>
          <a:lstStyle/>
          <a:p>
            <a:r>
              <a:rPr lang="ru-RU" dirty="0"/>
              <a:t>Фотовосстановление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F283746-0393-4508-9586-579B32C5B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665" y="20730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6DF5C01-2768-4071-A495-F15014483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84960"/>
              </p:ext>
            </p:extLst>
          </p:nvPr>
        </p:nvGraphicFramePr>
        <p:xfrm>
          <a:off x="622771" y="4973181"/>
          <a:ext cx="7890686" cy="92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CS ChemDraw Drawing" r:id="rId6" imgW="4727736" imgH="557648" progId="ChemDraw.Document.6.0">
                  <p:embed/>
                </p:oleObj>
              </mc:Choice>
              <mc:Fallback>
                <p:oleObj name="CS ChemDraw Drawing" r:id="rId6" imgW="4727736" imgH="557648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16DF5C01-2768-4071-A495-F150144831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1" y="4973181"/>
                        <a:ext cx="7890686" cy="92698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81460FE8-D3BE-4D0C-B678-0F72F9C4E92D}"/>
              </a:ext>
            </a:extLst>
          </p:cNvPr>
          <p:cNvGrpSpPr/>
          <p:nvPr/>
        </p:nvGrpSpPr>
        <p:grpSpPr>
          <a:xfrm>
            <a:off x="675984" y="4237454"/>
            <a:ext cx="7578441" cy="580453"/>
            <a:chOff x="7337" y="2947243"/>
            <a:chExt cx="8973680" cy="687318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D1376009-84F4-4B08-AEA0-D369DC1D240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337" y="2947243"/>
              <a:ext cx="4306824" cy="687318"/>
            </a:xfrm>
            <a:prstGeom prst="rect">
              <a:avLst/>
            </a:prstGeom>
          </p:spPr>
        </p:pic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84E80A58-C68F-4AA1-AF1D-5A3B33315A2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015071" y="3117127"/>
              <a:ext cx="3965946" cy="389004"/>
            </a:xfrm>
            <a:prstGeom prst="rect">
              <a:avLst/>
            </a:prstGeom>
          </p:spPr>
        </p:pic>
      </p:grpSp>
      <p:sp>
        <p:nvSpPr>
          <p:cNvPr id="12" name="Стрелка: вниз 11">
            <a:extLst>
              <a:ext uri="{FF2B5EF4-FFF2-40B4-BE49-F238E27FC236}">
                <a16:creationId xmlns:a16="http://schemas.microsoft.com/office/drawing/2014/main" id="{E51D0609-9FBE-4428-8433-7C487CFBF4B5}"/>
              </a:ext>
            </a:extLst>
          </p:cNvPr>
          <p:cNvSpPr/>
          <p:nvPr/>
        </p:nvSpPr>
        <p:spPr>
          <a:xfrm>
            <a:off x="4196110" y="3758538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965F365D-D3C1-4BEE-9530-11BE751CC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5</a:t>
            </a:fld>
            <a:endParaRPr lang="ru-RU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03F263F-17D6-49EB-8D3E-53B8A65C3D6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84122" y="1438650"/>
            <a:ext cx="3303206" cy="1188083"/>
          </a:xfrm>
          <a:prstGeom prst="rect">
            <a:avLst/>
          </a:prstGeom>
        </p:spPr>
      </p:pic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0E8B4FB4-C856-4E9B-918C-86272B7203B2}"/>
              </a:ext>
            </a:extLst>
          </p:cNvPr>
          <p:cNvSpPr/>
          <p:nvPr/>
        </p:nvSpPr>
        <p:spPr>
          <a:xfrm>
            <a:off x="627652" y="682535"/>
            <a:ext cx="7888695" cy="3076000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A581C0D0-6837-440F-AF46-9C8B7ACF5B18}"/>
              </a:ext>
            </a:extLst>
          </p:cNvPr>
          <p:cNvGrpSpPr/>
          <p:nvPr/>
        </p:nvGrpSpPr>
        <p:grpSpPr>
          <a:xfrm>
            <a:off x="5104628" y="5944003"/>
            <a:ext cx="3354895" cy="383733"/>
            <a:chOff x="8976361" y="5131908"/>
            <a:chExt cx="3354895" cy="383733"/>
          </a:xfrm>
        </p:grpSpPr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9C561298-13D7-4C3C-8D6A-BEC919E561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27591"/>
            <a:stretch/>
          </p:blipFill>
          <p:spPr>
            <a:xfrm>
              <a:off x="9619489" y="5131908"/>
              <a:ext cx="2711767" cy="383733"/>
            </a:xfrm>
            <a:prstGeom prst="rect">
              <a:avLst/>
            </a:prstGeom>
          </p:spPr>
        </p:pic>
        <p:pic>
          <p:nvPicPr>
            <p:cNvPr id="16" name="Рисунок 15">
              <a:extLst>
                <a:ext uri="{FF2B5EF4-FFF2-40B4-BE49-F238E27FC236}">
                  <a16:creationId xmlns:a16="http://schemas.microsoft.com/office/drawing/2014/main" id="{56A86BD5-6B17-4DC3-A50A-3D422E6564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t="4" r="82827" b="-1"/>
            <a:stretch/>
          </p:blipFill>
          <p:spPr>
            <a:xfrm>
              <a:off x="8976361" y="5131908"/>
              <a:ext cx="643128" cy="383721"/>
            </a:xfrm>
            <a:prstGeom prst="rect">
              <a:avLst/>
            </a:prstGeom>
          </p:spPr>
        </p:pic>
      </p:grp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7CC304CB-8F4B-4110-8ED5-4E50C83739A7}"/>
              </a:ext>
            </a:extLst>
          </p:cNvPr>
          <p:cNvSpPr/>
          <p:nvPr/>
        </p:nvSpPr>
        <p:spPr>
          <a:xfrm>
            <a:off x="624762" y="4957841"/>
            <a:ext cx="7888695" cy="139850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74172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E65F305C-D281-4D4D-BEF9-67A25825F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еакции </a:t>
            </a:r>
            <a:r>
              <a:rPr lang="ru-RU" dirty="0" err="1"/>
              <a:t>фенолэфира</a:t>
            </a:r>
            <a:endParaRPr lang="ru-RU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0FC474C-B015-4865-AE6F-F479A45FF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17" y="420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448E51C-95F9-4EB4-A55C-4807D6E70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12222"/>
              </p:ext>
            </p:extLst>
          </p:nvPr>
        </p:nvGraphicFramePr>
        <p:xfrm>
          <a:off x="626655" y="682534"/>
          <a:ext cx="7888695" cy="134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CS ChemDraw Drawing" r:id="rId3" imgW="3818933" imgH="643014" progId="ChemDraw.Document.6.0">
                  <p:embed/>
                </p:oleObj>
              </mc:Choice>
              <mc:Fallback>
                <p:oleObj name="CS ChemDraw Drawing" r:id="rId3" imgW="3818933" imgH="643014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448E51C-95F9-4EB4-A55C-4807D6E70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5" y="682534"/>
                        <a:ext cx="7888695" cy="1340866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A417608B-90A2-4DF6-879D-827D184B9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1854815"/>
            <a:ext cx="94904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BDD1B98-B667-481A-B108-293EDFF58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251869"/>
              </p:ext>
            </p:extLst>
          </p:nvPr>
        </p:nvGraphicFramePr>
        <p:xfrm>
          <a:off x="626655" y="3596326"/>
          <a:ext cx="7888695" cy="115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CS ChemDraw Drawing" r:id="rId5" imgW="5620589" imgH="809449" progId="ChemDraw.Document.6.0">
                  <p:embed/>
                </p:oleObj>
              </mc:Choice>
              <mc:Fallback>
                <p:oleObj name="CS ChemDraw Drawing" r:id="rId5" imgW="5620589" imgH="809449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CBDD1B98-B667-481A-B108-293EDFF58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5" y="3596326"/>
                        <a:ext cx="7888695" cy="115051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D76317A-6B09-4B4E-83B7-A8188F42DAC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834" t="-2682" r="152" b="2682"/>
          <a:stretch/>
        </p:blipFill>
        <p:spPr>
          <a:xfrm>
            <a:off x="1070442" y="5280416"/>
            <a:ext cx="3500559" cy="605275"/>
          </a:xfrm>
          <a:prstGeom prst="rect">
            <a:avLst/>
          </a:prstGeom>
        </p:spPr>
      </p:pic>
      <p:sp>
        <p:nvSpPr>
          <p:cNvPr id="11" name="Стрелка: вниз 10">
            <a:extLst>
              <a:ext uri="{FF2B5EF4-FFF2-40B4-BE49-F238E27FC236}">
                <a16:creationId xmlns:a16="http://schemas.microsoft.com/office/drawing/2014/main" id="{5823C800-F756-4B5E-BF04-73C9002D281A}"/>
              </a:ext>
            </a:extLst>
          </p:cNvPr>
          <p:cNvSpPr/>
          <p:nvPr/>
        </p:nvSpPr>
        <p:spPr>
          <a:xfrm>
            <a:off x="4373587" y="4746844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47B38DDE-149C-4D46-B961-A03EC928352E}"/>
              </a:ext>
            </a:extLst>
          </p:cNvPr>
          <p:cNvGrpSpPr/>
          <p:nvPr/>
        </p:nvGrpSpPr>
        <p:grpSpPr>
          <a:xfrm>
            <a:off x="4858851" y="5462924"/>
            <a:ext cx="3214707" cy="305958"/>
            <a:chOff x="4459648" y="6019687"/>
            <a:chExt cx="4624856" cy="440168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964AD50B-23D8-4CD3-8612-110E7073DF6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24769" b="3868"/>
            <a:stretch/>
          </p:blipFill>
          <p:spPr>
            <a:xfrm>
              <a:off x="5202936" y="6019687"/>
              <a:ext cx="3881568" cy="440168"/>
            </a:xfrm>
            <a:prstGeom prst="rect">
              <a:avLst/>
            </a:prstGeom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7B3EE17A-D2BC-430C-BF5C-A8B1306316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17567" r="85594" b="3868"/>
            <a:stretch/>
          </p:blipFill>
          <p:spPr>
            <a:xfrm>
              <a:off x="4459648" y="6100124"/>
              <a:ext cx="743288" cy="359731"/>
            </a:xfrm>
            <a:prstGeom prst="rect">
              <a:avLst/>
            </a:prstGeom>
          </p:spPr>
        </p:pic>
      </p:grp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8B926CE3-B9CD-4C42-969D-E736876B8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6</a:t>
            </a:fld>
            <a:endParaRPr lang="ru-RU" dirty="0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90ED90EC-0A81-48AF-B86C-4873C44A854C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2197"/>
          <a:stretch/>
        </p:blipFill>
        <p:spPr>
          <a:xfrm>
            <a:off x="5745464" y="2254698"/>
            <a:ext cx="2769886" cy="298824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8F458D5B-CA00-43F4-A048-59D97E7AF937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-15418" r="88912"/>
          <a:stretch/>
        </p:blipFill>
        <p:spPr>
          <a:xfrm>
            <a:off x="5334313" y="2185410"/>
            <a:ext cx="415367" cy="362922"/>
          </a:xfrm>
          <a:prstGeom prst="rect">
            <a:avLst/>
          </a:prstGeom>
        </p:spPr>
      </p:pic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492FC6BB-CA44-47B4-BDFF-A933A6A9DAE2}"/>
              </a:ext>
            </a:extLst>
          </p:cNvPr>
          <p:cNvSpPr/>
          <p:nvPr/>
        </p:nvSpPr>
        <p:spPr>
          <a:xfrm>
            <a:off x="626655" y="682533"/>
            <a:ext cx="7888695" cy="1930367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91706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F7E78A9B-8C03-402D-A469-2F6FFC8286DA}"/>
              </a:ext>
            </a:extLst>
          </p:cNvPr>
          <p:cNvGrpSpPr/>
          <p:nvPr/>
        </p:nvGrpSpPr>
        <p:grpSpPr>
          <a:xfrm>
            <a:off x="626654" y="3573419"/>
            <a:ext cx="7888695" cy="1263351"/>
            <a:chOff x="622407" y="3553433"/>
            <a:chExt cx="7888695" cy="1263351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9D6871DB-2BDA-40A4-B7A9-E1E68E589685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632898" y="3643289"/>
              <a:ext cx="3829763" cy="1083638"/>
            </a:xfrm>
            <a:prstGeom prst="rect">
              <a:avLst/>
            </a:prstGeom>
            <a:ln w="28575">
              <a:noFill/>
            </a:ln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E0A34D9C-0231-4B7C-958A-355C41CD3AA0}"/>
                </a:ext>
              </a:extLst>
            </p:cNvPr>
            <p:cNvSpPr/>
            <p:nvPr/>
          </p:nvSpPr>
          <p:spPr>
            <a:xfrm>
              <a:off x="622407" y="3553433"/>
              <a:ext cx="7888695" cy="1263351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pic>
          <p:nvPicPr>
            <p:cNvPr id="20" name="Рисунок 19">
              <a:extLst>
                <a:ext uri="{FF2B5EF4-FFF2-40B4-BE49-F238E27FC236}">
                  <a16:creationId xmlns:a16="http://schemas.microsoft.com/office/drawing/2014/main" id="{7D8C84F5-0B1A-4CD5-9CD2-FBBA53716CB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67210" y="3889539"/>
              <a:ext cx="3408062" cy="647342"/>
            </a:xfrm>
            <a:prstGeom prst="rect">
              <a:avLst/>
            </a:prstGeom>
          </p:spPr>
        </p:pic>
      </p:grpSp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адикальные Реакции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7321B8E-8320-4DA0-BED9-859A7DDD8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65" y="1280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3C38A6D-E6A3-4B29-9321-551B37E9A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628764"/>
              </p:ext>
            </p:extLst>
          </p:nvPr>
        </p:nvGraphicFramePr>
        <p:xfrm>
          <a:off x="626652" y="1063311"/>
          <a:ext cx="7888695" cy="88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CS ChemDraw Drawing" r:id="rId5" imgW="5001634" imgH="563789" progId="ChemDraw.Document.6.0">
                  <p:embed/>
                </p:oleObj>
              </mc:Choice>
              <mc:Fallback>
                <p:oleObj name="CS ChemDraw Drawing" r:id="rId5" imgW="5001634" imgH="563789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3C38A6D-E6A3-4B29-9321-551B37E9A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2" y="1063311"/>
                        <a:ext cx="7888695" cy="88875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65B904-4C62-47EF-87C4-8688DB1F044C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884462" y="2400396"/>
            <a:ext cx="3687538" cy="60922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9A47257-AEED-4563-A60F-762733B7D90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1565" y="2504349"/>
            <a:ext cx="2781479" cy="368727"/>
          </a:xfrm>
          <a:prstGeom prst="rect">
            <a:avLst/>
          </a:prstGeom>
        </p:spPr>
      </p:pic>
      <p:sp>
        <p:nvSpPr>
          <p:cNvPr id="10" name="Стрелка: вниз 9">
            <a:extLst>
              <a:ext uri="{FF2B5EF4-FFF2-40B4-BE49-F238E27FC236}">
                <a16:creationId xmlns:a16="http://schemas.microsoft.com/office/drawing/2014/main" id="{BDCB5D74-B228-4132-A357-4DF534B10E63}"/>
              </a:ext>
            </a:extLst>
          </p:cNvPr>
          <p:cNvSpPr/>
          <p:nvPr/>
        </p:nvSpPr>
        <p:spPr>
          <a:xfrm>
            <a:off x="4199355" y="1952061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FD3FF55-9F6B-4CD2-9D7B-55287A9AE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7</a:t>
            </a:fld>
            <a:endParaRPr lang="ru-RU" dirty="0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CC979031-0837-4C4F-9FB9-FB22FE5417E6}"/>
              </a:ext>
            </a:extLst>
          </p:cNvPr>
          <p:cNvSpPr/>
          <p:nvPr/>
        </p:nvSpPr>
        <p:spPr>
          <a:xfrm>
            <a:off x="626653" y="694324"/>
            <a:ext cx="7888695" cy="1257737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49ADB1B-ABA1-43A1-886E-8D4725E83513}"/>
                  </a:ext>
                </a:extLst>
              </p:cNvPr>
              <p:cNvSpPr txBox="1"/>
              <p:nvPr/>
            </p:nvSpPr>
            <p:spPr>
              <a:xfrm>
                <a:off x="2391156" y="739910"/>
                <a:ext cx="463600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𝐾</m:t>
                      </m:r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~0.5∗</m:t>
                      </m:r>
                      <m:sSup>
                        <m:sSup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49ADB1B-ABA1-43A1-886E-8D4725E83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1156" y="739910"/>
                <a:ext cx="463600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6329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Фотодекарбонилирование</a:t>
            </a:r>
            <a:endParaRPr lang="ru-RU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7321B8E-8320-4DA0-BED9-859A7DDD8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" y="1554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FD3FF55-9F6B-4CD2-9D7B-55287A9AE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8</a:t>
            </a:fld>
            <a:endParaRPr lang="ru-RU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0025CC5-ADF8-4242-9BAB-485B07E48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347200"/>
              </p:ext>
            </p:extLst>
          </p:nvPr>
        </p:nvGraphicFramePr>
        <p:xfrm>
          <a:off x="1360511" y="1485498"/>
          <a:ext cx="6422978" cy="388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CS ChemDraw Drawing" r:id="rId3" imgW="4503219" imgH="2738492" progId="ChemDraw.Document.6.0">
                  <p:embed/>
                </p:oleObj>
              </mc:Choice>
              <mc:Fallback>
                <p:oleObj name="CS ChemDraw Drawing" r:id="rId3" imgW="4503219" imgH="2738492" progId="ChemDraw.Document.6.0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0025CC5-ADF8-4242-9BAB-485B07E487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511" y="1485498"/>
                        <a:ext cx="6422978" cy="388700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0825D7A6-42F1-4C14-9035-F2D3137B9F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96638" y="2472474"/>
            <a:ext cx="2686851" cy="299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01728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2CA46016-2201-4D5A-8046-6DAA598560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8939" y="3877103"/>
            <a:ext cx="3686352" cy="576929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ост и передача цепи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449619A-B5E5-4F5D-B76F-F4BD01EE58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248" y="730098"/>
            <a:ext cx="3780665" cy="600900"/>
          </a:xfrm>
          <a:prstGeom prst="rect">
            <a:avLst/>
          </a:prstGeom>
        </p:spPr>
      </p:pic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485ADA9D-39CE-4CA9-9B8D-F9332CCA6CDF}"/>
              </a:ext>
            </a:extLst>
          </p:cNvPr>
          <p:cNvGrpSpPr/>
          <p:nvPr/>
        </p:nvGrpSpPr>
        <p:grpSpPr>
          <a:xfrm>
            <a:off x="4972913" y="770126"/>
            <a:ext cx="3508008" cy="504031"/>
            <a:chOff x="2464879" y="3460275"/>
            <a:chExt cx="4507930" cy="647700"/>
          </a:xfrm>
        </p:grpSpPr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62C8734C-CB2D-4CF9-B34D-1BCA0E6018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82000"/>
            <a:stretch/>
          </p:blipFill>
          <p:spPr>
            <a:xfrm>
              <a:off x="2464879" y="3460275"/>
              <a:ext cx="1037273" cy="647700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22A55F1D-50D7-4812-BF90-EDFCB7234A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138" r="1977"/>
            <a:stretch/>
          </p:blipFill>
          <p:spPr>
            <a:xfrm>
              <a:off x="3406649" y="3460275"/>
              <a:ext cx="3566160" cy="647700"/>
            </a:xfrm>
            <a:prstGeom prst="rect">
              <a:avLst/>
            </a:prstGeom>
          </p:spPr>
        </p:pic>
      </p:grp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D1D7D488-EBAC-4F9A-837E-2261A7E677A5}"/>
              </a:ext>
            </a:extLst>
          </p:cNvPr>
          <p:cNvSpPr/>
          <p:nvPr/>
        </p:nvSpPr>
        <p:spPr>
          <a:xfrm>
            <a:off x="622407" y="676841"/>
            <a:ext cx="7888695" cy="68990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CE728EF-73CC-460A-AC02-CA8A184D27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8095" y="2104395"/>
            <a:ext cx="4288039" cy="1278422"/>
          </a:xfrm>
          <a:prstGeom prst="rect">
            <a:avLst/>
          </a:prstGeom>
        </p:spPr>
      </p:pic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D129E77D-A06F-45C2-B763-1066BC79AE20}"/>
              </a:ext>
            </a:extLst>
          </p:cNvPr>
          <p:cNvSpPr/>
          <p:nvPr/>
        </p:nvSpPr>
        <p:spPr>
          <a:xfrm>
            <a:off x="622407" y="2080615"/>
            <a:ext cx="7892943" cy="1335263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: вниз 19">
            <a:extLst>
              <a:ext uri="{FF2B5EF4-FFF2-40B4-BE49-F238E27FC236}">
                <a16:creationId xmlns:a16="http://schemas.microsoft.com/office/drawing/2014/main" id="{638F924C-71CA-4C7C-AEB1-62A99D888FAC}"/>
              </a:ext>
            </a:extLst>
          </p:cNvPr>
          <p:cNvSpPr/>
          <p:nvPr/>
        </p:nvSpPr>
        <p:spPr>
          <a:xfrm>
            <a:off x="4196183" y="3411756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22CBDD9D-4AB0-4F61-8D09-3A861720B0E8}"/>
              </a:ext>
            </a:extLst>
          </p:cNvPr>
          <p:cNvGrpSpPr/>
          <p:nvPr/>
        </p:nvGrpSpPr>
        <p:grpSpPr>
          <a:xfrm>
            <a:off x="4657286" y="4037310"/>
            <a:ext cx="3080974" cy="390000"/>
            <a:chOff x="3666292" y="5031119"/>
            <a:chExt cx="4621410" cy="542925"/>
          </a:xfrm>
        </p:grpSpPr>
        <p:pic>
          <p:nvPicPr>
            <p:cNvPr id="23" name="Рисунок 22">
              <a:extLst>
                <a:ext uri="{FF2B5EF4-FFF2-40B4-BE49-F238E27FC236}">
                  <a16:creationId xmlns:a16="http://schemas.microsoft.com/office/drawing/2014/main" id="{4E077FB8-766D-4382-A9A2-ECFF4CC1DD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325"/>
            <a:stretch/>
          </p:blipFill>
          <p:spPr>
            <a:xfrm>
              <a:off x="4739640" y="5031119"/>
              <a:ext cx="3548062" cy="542925"/>
            </a:xfrm>
            <a:prstGeom prst="rect">
              <a:avLst/>
            </a:prstGeom>
          </p:spPr>
        </p:pic>
        <p:pic>
          <p:nvPicPr>
            <p:cNvPr id="24" name="Рисунок 23">
              <a:extLst>
                <a:ext uri="{FF2B5EF4-FFF2-40B4-BE49-F238E27FC236}">
                  <a16:creationId xmlns:a16="http://schemas.microsoft.com/office/drawing/2014/main" id="{7289AC3C-C8C6-4A6D-9B81-0F3AF70C12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1876" r="82273"/>
            <a:stretch/>
          </p:blipFill>
          <p:spPr>
            <a:xfrm>
              <a:off x="3666292" y="5095595"/>
              <a:ext cx="987743" cy="478449"/>
            </a:xfrm>
            <a:prstGeom prst="rect">
              <a:avLst/>
            </a:prstGeom>
          </p:spPr>
        </p:pic>
      </p:grpSp>
      <p:sp>
        <p:nvSpPr>
          <p:cNvPr id="26" name="Rectangle 2">
            <a:extLst>
              <a:ext uri="{FF2B5EF4-FFF2-40B4-BE49-F238E27FC236}">
                <a16:creationId xmlns:a16="http://schemas.microsoft.com/office/drawing/2014/main" id="{5C419D4A-91DE-42C6-9F9D-DC0CE5E8A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81" y="58732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F4262AAE-C3A1-4089-9195-732871F3072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592"/>
          <a:stretch/>
        </p:blipFill>
        <p:spPr>
          <a:xfrm>
            <a:off x="622407" y="5133761"/>
            <a:ext cx="4392396" cy="1048308"/>
          </a:xfrm>
          <a:prstGeom prst="rect">
            <a:avLst/>
          </a:prstGeom>
        </p:spPr>
      </p:pic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430ECD3F-9865-40B2-AB82-4F545E35FFEF}"/>
              </a:ext>
            </a:extLst>
          </p:cNvPr>
          <p:cNvGrpSpPr/>
          <p:nvPr/>
        </p:nvGrpSpPr>
        <p:grpSpPr>
          <a:xfrm>
            <a:off x="5108330" y="5205840"/>
            <a:ext cx="3323367" cy="923055"/>
            <a:chOff x="3792826" y="2377328"/>
            <a:chExt cx="4665563" cy="1160808"/>
          </a:xfrm>
        </p:grpSpPr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1912245F-3BE5-4699-9D73-0F1FD80EB6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r="68701"/>
            <a:stretch/>
          </p:blipFill>
          <p:spPr>
            <a:xfrm>
              <a:off x="3792826" y="2377328"/>
              <a:ext cx="1726122" cy="1123950"/>
            </a:xfrm>
            <a:prstGeom prst="rect">
              <a:avLst/>
            </a:prstGeom>
          </p:spPr>
        </p:pic>
        <p:pic>
          <p:nvPicPr>
            <p:cNvPr id="31" name="Рисунок 30">
              <a:extLst>
                <a:ext uri="{FF2B5EF4-FFF2-40B4-BE49-F238E27FC236}">
                  <a16:creationId xmlns:a16="http://schemas.microsoft.com/office/drawing/2014/main" id="{7587F893-EA92-4D2B-98A6-DB592B93BE3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76453"/>
            <a:stretch/>
          </p:blipFill>
          <p:spPr>
            <a:xfrm>
              <a:off x="7159752" y="2414186"/>
              <a:ext cx="1298637" cy="1123950"/>
            </a:xfrm>
            <a:prstGeom prst="rect">
              <a:avLst/>
            </a:prstGeom>
          </p:spPr>
        </p:pic>
        <p:pic>
          <p:nvPicPr>
            <p:cNvPr id="32" name="Рисунок 31">
              <a:extLst>
                <a:ext uri="{FF2B5EF4-FFF2-40B4-BE49-F238E27FC236}">
                  <a16:creationId xmlns:a16="http://schemas.microsoft.com/office/drawing/2014/main" id="{52AC61FC-01E2-4E09-B1ED-DDC9D1DC5EC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872" r="34610"/>
            <a:stretch/>
          </p:blipFill>
          <p:spPr>
            <a:xfrm>
              <a:off x="5518948" y="2412274"/>
              <a:ext cx="1572769" cy="1123950"/>
            </a:xfrm>
            <a:prstGeom prst="rect">
              <a:avLst/>
            </a:prstGeom>
          </p:spPr>
        </p:pic>
      </p:grp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1D04B509-7146-4690-85EB-93B2B7BF3262}"/>
              </a:ext>
            </a:extLst>
          </p:cNvPr>
          <p:cNvSpPr/>
          <p:nvPr/>
        </p:nvSpPr>
        <p:spPr>
          <a:xfrm>
            <a:off x="620416" y="5040852"/>
            <a:ext cx="7890686" cy="1247571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E75C928-30D1-40AE-86F1-D63E98E2E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9</a:t>
            </a:fld>
            <a:endParaRPr lang="ru-RU" dirty="0"/>
          </a:p>
        </p:txBody>
      </p:sp>
      <p:grpSp>
        <p:nvGrpSpPr>
          <p:cNvPr id="33" name="Группа 32">
            <a:extLst>
              <a:ext uri="{FF2B5EF4-FFF2-40B4-BE49-F238E27FC236}">
                <a16:creationId xmlns:a16="http://schemas.microsoft.com/office/drawing/2014/main" id="{B02F85AF-A281-42BB-9B21-944B6832A72E}"/>
              </a:ext>
            </a:extLst>
          </p:cNvPr>
          <p:cNvGrpSpPr/>
          <p:nvPr/>
        </p:nvGrpSpPr>
        <p:grpSpPr>
          <a:xfrm>
            <a:off x="5318853" y="2542314"/>
            <a:ext cx="3080974" cy="390000"/>
            <a:chOff x="3666292" y="5031119"/>
            <a:chExt cx="4621410" cy="542925"/>
          </a:xfrm>
        </p:grpSpPr>
        <p:pic>
          <p:nvPicPr>
            <p:cNvPr id="34" name="Рисунок 33">
              <a:extLst>
                <a:ext uri="{FF2B5EF4-FFF2-40B4-BE49-F238E27FC236}">
                  <a16:creationId xmlns:a16="http://schemas.microsoft.com/office/drawing/2014/main" id="{179CA7A1-6BE1-48D2-98CC-D4CA2EC8CDC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325"/>
            <a:stretch/>
          </p:blipFill>
          <p:spPr>
            <a:xfrm>
              <a:off x="4739640" y="5031119"/>
              <a:ext cx="3548062" cy="542925"/>
            </a:xfrm>
            <a:prstGeom prst="rect">
              <a:avLst/>
            </a:prstGeom>
          </p:spPr>
        </p:pic>
        <p:pic>
          <p:nvPicPr>
            <p:cNvPr id="35" name="Рисунок 34">
              <a:extLst>
                <a:ext uri="{FF2B5EF4-FFF2-40B4-BE49-F238E27FC236}">
                  <a16:creationId xmlns:a16="http://schemas.microsoft.com/office/drawing/2014/main" id="{7B16BDF5-0BF4-444E-817B-A4963B52AE8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1876" r="82273"/>
            <a:stretch/>
          </p:blipFill>
          <p:spPr>
            <a:xfrm>
              <a:off x="3666292" y="5095595"/>
              <a:ext cx="987743" cy="47844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8584603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44</TotalTime>
  <Words>914</Words>
  <Application>Microsoft Office PowerPoint</Application>
  <PresentationFormat>Экран (4:3)</PresentationFormat>
  <Paragraphs>295</Paragraphs>
  <Slides>2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7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Times New Roman</vt:lpstr>
      <vt:lpstr>Wingdings</vt:lpstr>
      <vt:lpstr>Тема Office</vt:lpstr>
      <vt:lpstr>CS ChemDraw Drawing</vt:lpstr>
      <vt:lpstr>Рисунок</vt:lpstr>
      <vt:lpstr>Worksheet</vt:lpstr>
      <vt:lpstr>Моделирование процесса полимеризации композиций ДМЭГ/бутанол, ПЭТА/бутанол и ОКМ-2/бутанол, инициируемого системой о-хинон/амин</vt:lpstr>
      <vt:lpstr>ЦЕЛЬ РАБОТЫ </vt:lpstr>
      <vt:lpstr>Реагирующие вещества</vt:lpstr>
      <vt:lpstr>Активация хинона</vt:lpstr>
      <vt:lpstr>Фотовосстановление</vt:lpstr>
      <vt:lpstr>Реакции фенолэфира</vt:lpstr>
      <vt:lpstr>Радикальные Реакции</vt:lpstr>
      <vt:lpstr>Фотодекарбонилирование</vt:lpstr>
      <vt:lpstr>Рост и передача цепи</vt:lpstr>
      <vt:lpstr>Ингибирование и обрыв</vt:lpstr>
      <vt:lpstr>Исследование кинетики ОКМ-2</vt:lpstr>
      <vt:lpstr>Исследование кинетики ДМЭГ</vt:lpstr>
      <vt:lpstr>Исследование кинетики ПЭТА</vt:lpstr>
      <vt:lpstr>Влияние констант скорости на кинетику</vt:lpstr>
      <vt:lpstr>Описание диффузионной модели</vt:lpstr>
      <vt:lpstr>ДИФФУЗИЯ. ВЯЗКОСТЬ</vt:lpstr>
      <vt:lpstr>Нахождение вязкостей и коэффициентов диффузии</vt:lpstr>
      <vt:lpstr>ВЫВОДЫ</vt:lpstr>
      <vt:lpstr>Спасибо за внимание !</vt:lpstr>
      <vt:lpstr>Благодарности</vt:lpstr>
      <vt:lpstr>Редукция схемы фотоинициирования</vt:lpstr>
      <vt:lpstr>Редукция схемы полимеризации</vt:lpstr>
      <vt:lpstr>Влияние k_l, k_diff, k_r, k_p</vt:lpstr>
      <vt:lpstr>Влияние k_dQ, k_(rD-rec), k_(rD-dis), k_prop, k_inh</vt:lpstr>
      <vt:lpstr>Влияние k_(trans-sol), k_(trans-m), k_(ter-rec) на конверсию</vt:lpstr>
      <vt:lpstr>НАХОЖДЕНИЕ ВЯЗКОСТЕЙ</vt:lpstr>
      <vt:lpstr>МОЛЕКУЛЯРНАЯ ДИНАМИК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OME</dc:creator>
  <cp:lastModifiedBy>HOME</cp:lastModifiedBy>
  <cp:revision>273</cp:revision>
  <dcterms:created xsi:type="dcterms:W3CDTF">2024-04-02T18:34:12Z</dcterms:created>
  <dcterms:modified xsi:type="dcterms:W3CDTF">2024-06-02T11:20:00Z</dcterms:modified>
</cp:coreProperties>
</file>